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  <p:sldMasterId id="2147483761" r:id="rId2"/>
    <p:sldMasterId id="2147483763" r:id="rId3"/>
    <p:sldMasterId id="2147483765" r:id="rId4"/>
    <p:sldMasterId id="2147483767" r:id="rId5"/>
    <p:sldMasterId id="2147483769" r:id="rId6"/>
  </p:sldMasterIdLst>
  <p:notesMasterIdLst>
    <p:notesMasterId r:id="rId68"/>
  </p:notesMasterIdLst>
  <p:sldIdLst>
    <p:sldId id="261" r:id="rId7"/>
    <p:sldId id="325" r:id="rId8"/>
    <p:sldId id="326" r:id="rId9"/>
    <p:sldId id="327" r:id="rId10"/>
    <p:sldId id="328" r:id="rId11"/>
    <p:sldId id="262" r:id="rId12"/>
    <p:sldId id="263" r:id="rId13"/>
    <p:sldId id="264" r:id="rId14"/>
    <p:sldId id="265" r:id="rId15"/>
    <p:sldId id="266" r:id="rId16"/>
    <p:sldId id="302" r:id="rId17"/>
    <p:sldId id="267" r:id="rId18"/>
    <p:sldId id="271" r:id="rId19"/>
    <p:sldId id="268" r:id="rId20"/>
    <p:sldId id="269" r:id="rId21"/>
    <p:sldId id="270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</p:sldIdLst>
  <p:sldSz cx="9144000" cy="6858000" type="screen4x3"/>
  <p:notesSz cx="9144000" cy="6858000"/>
  <p:custDataLst>
    <p:tags r:id="rId69"/>
  </p:custDataLst>
  <p:defaultTextStyle>
    <a:defPPr>
      <a:defRPr lang="en-US"/>
    </a:defPPr>
    <a:lvl1pPr marL="0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475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2951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9430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5902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2381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8854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5331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1807" algn="l" defTabSz="912951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2576066-A8D4-4963-A0DE-41A542D02E1C}">
          <p14:sldIdLst/>
        </p14:section>
        <p14:section name="Untitled Section" id="{D4A002D2-23DC-4CB8-B6B8-6CFB9FE7A182}">
          <p14:sldIdLst>
            <p14:sldId id="261"/>
            <p14:sldId id="325"/>
            <p14:sldId id="326"/>
            <p14:sldId id="327"/>
            <p14:sldId id="328"/>
            <p14:sldId id="262"/>
            <p14:sldId id="263"/>
            <p14:sldId id="264"/>
            <p14:sldId id="265"/>
            <p14:sldId id="266"/>
            <p14:sldId id="302"/>
            <p14:sldId id="267"/>
            <p14:sldId id="271"/>
            <p14:sldId id="268"/>
            <p14:sldId id="269"/>
            <p14:sldId id="270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6" d="100"/>
          <a:sy n="66" d="100"/>
        </p:scale>
        <p:origin x="86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tags" Target="tags/tag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" Type="http://schemas.openxmlformats.org/officeDocument/2006/relationships/slide" Target="slides/slide1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DC9C3F-DA72-451F-A930-8B3EC3F20501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9F70B5-FBC5-45A9-B5B5-D71BFE0059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13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475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951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9430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5902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2381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8854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5331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1807" algn="l" defTabSz="91295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71E9E-F85E-4B7E-9DE1-785F3EC98E86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1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8"/>
            <a:ext cx="6172200" cy="1894363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3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6475" indent="0" algn="ctr">
              <a:buNone/>
            </a:lvl2pPr>
            <a:lvl3pPr marL="912951" indent="0" algn="ctr">
              <a:buNone/>
            </a:lvl3pPr>
            <a:lvl4pPr marL="1369430" indent="0" algn="ctr">
              <a:buNone/>
            </a:lvl4pPr>
            <a:lvl5pPr marL="1825902" indent="0" algn="ctr">
              <a:buNone/>
            </a:lvl5pPr>
            <a:lvl6pPr marL="2282381" indent="0" algn="ctr">
              <a:buNone/>
            </a:lvl6pPr>
            <a:lvl7pPr marL="2738854" indent="0" algn="ctr">
              <a:buNone/>
            </a:lvl7pPr>
            <a:lvl8pPr marL="3195331" indent="0" algn="ctr">
              <a:buNone/>
            </a:lvl8pPr>
            <a:lvl9pPr marL="3651807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7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3"/>
            <a:ext cx="609600" cy="517524"/>
          </a:xfrm>
        </p:spPr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1"/>
            <a:ext cx="2133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fld id="{D15044BE-B3F3-4258-B55D-9238C2EBFDF1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1"/>
            <a:ext cx="2895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61"/>
            <a:ext cx="2133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155038" y="116631"/>
            <a:ext cx="8809463" cy="6480720"/>
            <a:chOff x="8573451" y="4293306"/>
            <a:chExt cx="13754736" cy="8367623"/>
          </a:xfrm>
        </p:grpSpPr>
        <p:sp>
          <p:nvSpPr>
            <p:cNvPr id="8" name="Rounded Rectangle 7"/>
            <p:cNvSpPr/>
            <p:nvPr/>
          </p:nvSpPr>
          <p:spPr>
            <a:xfrm>
              <a:off x="8735371" y="5316016"/>
              <a:ext cx="13592816" cy="7344913"/>
            </a:xfrm>
            <a:prstGeom prst="roundRect">
              <a:avLst>
                <a:gd name="adj" fmla="val 4570"/>
              </a:avLst>
            </a:prstGeom>
            <a:noFill/>
            <a:ln w="47625">
              <a:solidFill>
                <a:srgbClr val="135F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258638" y="5257800"/>
              <a:ext cx="822372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434316" y="4293306"/>
              <a:ext cx="6252654" cy="755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hương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4: SỐ PHỨC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26287" y="4953000"/>
              <a:ext cx="288431" cy="79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sz="34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573456" y="6674887"/>
              <a:ext cx="990925" cy="555401"/>
              <a:chOff x="7459669" y="7132087"/>
              <a:chExt cx="982744" cy="55540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982709" y="7132087"/>
                <a:ext cx="459704" cy="476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8573454" y="8904104"/>
              <a:ext cx="1078527" cy="621824"/>
              <a:chOff x="7459669" y="7543800"/>
              <a:chExt cx="1069623" cy="621824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895833" y="7688759"/>
                <a:ext cx="633459" cy="476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8573451" y="10143875"/>
              <a:ext cx="5940888" cy="744014"/>
              <a:chOff x="7459669" y="6943474"/>
              <a:chExt cx="5891842" cy="744014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500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2544297" y="6943474"/>
                <a:ext cx="807214" cy="476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</a:t>
                </a:r>
              </a:p>
            </p:txBody>
          </p:sp>
        </p:grpSp>
      </p:grpSp>
      <p:sp>
        <p:nvSpPr>
          <p:cNvPr id="34" name="Rectangle 33"/>
          <p:cNvSpPr/>
          <p:nvPr userDrawn="1"/>
        </p:nvSpPr>
        <p:spPr>
          <a:xfrm>
            <a:off x="1705123" y="620696"/>
            <a:ext cx="5639972" cy="584630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pPr algn="ctr"/>
            <a:r>
              <a:rPr lang="en-US" sz="3200" b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BÀI 3:</a:t>
            </a:r>
            <a:r>
              <a:rPr lang="en-US" sz="32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PHÉP CHIA SỐ PHỨC </a:t>
            </a:r>
            <a:endParaRPr lang="en-US" sz="3200" b="1" dirty="0">
              <a:solidFill>
                <a:srgbClr val="FF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503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1"/>
            <a:ext cx="2133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pPr defTabSz="867830"/>
            <a:fld id="{0A2BA235-4CB0-4BAD-892E-8CF4D3980248}" type="datetimeFigureOut">
              <a:rPr lang="en-US" sz="1700" smtClean="0">
                <a:solidFill>
                  <a:prstClr val="black"/>
                </a:solidFill>
              </a:rPr>
              <a:pPr defTabSz="867830"/>
              <a:t>2/24/2020</a:t>
            </a:fld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1"/>
            <a:ext cx="2895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pPr defTabSz="867830"/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61"/>
            <a:ext cx="2133600" cy="365125"/>
          </a:xfrm>
          <a:prstGeom prst="rect">
            <a:avLst/>
          </a:prstGeom>
        </p:spPr>
        <p:txBody>
          <a:bodyPr lIns="38333" tIns="19168" rIns="38333" bIns="19168"/>
          <a:lstStyle/>
          <a:p>
            <a:pPr defTabSz="867830"/>
            <a:fld id="{8BFE668E-8CFA-45C8-8AEB-487C92FD7261}" type="slidenum">
              <a:rPr lang="en-US" sz="1700" smtClean="0">
                <a:solidFill>
                  <a:prstClr val="black"/>
                </a:solidFill>
              </a:rPr>
              <a:pPr defTabSz="867830"/>
              <a:t>‹#›</a:t>
            </a:fld>
            <a:endParaRPr lang="en-US" sz="1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888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9"/>
            <a:ext cx="2133600" cy="365125"/>
          </a:xfrm>
          <a:prstGeom prst="rect">
            <a:avLst/>
          </a:prstGeom>
        </p:spPr>
        <p:txBody>
          <a:bodyPr lIns="38347" tIns="19175" rIns="38347" bIns="19175"/>
          <a:lstStyle/>
          <a:p>
            <a:pPr defTabSz="868136"/>
            <a:fld id="{0A2BA235-4CB0-4BAD-892E-8CF4D3980248}" type="datetimeFigureOut">
              <a:rPr lang="en-US" sz="1700" smtClean="0">
                <a:solidFill>
                  <a:prstClr val="black"/>
                </a:solidFill>
              </a:rPr>
              <a:pPr defTabSz="868136"/>
              <a:t>2/24/2020</a:t>
            </a:fld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9"/>
            <a:ext cx="2895600" cy="365125"/>
          </a:xfrm>
          <a:prstGeom prst="rect">
            <a:avLst/>
          </a:prstGeom>
        </p:spPr>
        <p:txBody>
          <a:bodyPr lIns="38347" tIns="19175" rIns="38347" bIns="19175"/>
          <a:lstStyle/>
          <a:p>
            <a:pPr defTabSz="868136"/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9"/>
            <a:ext cx="2133600" cy="365125"/>
          </a:xfrm>
          <a:prstGeom prst="rect">
            <a:avLst/>
          </a:prstGeom>
        </p:spPr>
        <p:txBody>
          <a:bodyPr lIns="38347" tIns="19175" rIns="38347" bIns="19175"/>
          <a:lstStyle/>
          <a:p>
            <a:pPr defTabSz="868136"/>
            <a:fld id="{8BFE668E-8CFA-45C8-8AEB-487C92FD7261}" type="slidenum">
              <a:rPr lang="en-US" sz="1700" smtClean="0">
                <a:solidFill>
                  <a:prstClr val="black"/>
                </a:solidFill>
              </a:rPr>
              <a:pPr defTabSz="868136"/>
              <a:t>‹#›</a:t>
            </a:fld>
            <a:endParaRPr lang="en-US" sz="1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9664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6"/>
            <a:ext cx="2133600" cy="365125"/>
          </a:xfrm>
          <a:prstGeom prst="rect">
            <a:avLst/>
          </a:prstGeom>
        </p:spPr>
        <p:txBody>
          <a:bodyPr lIns="38368" tIns="19185" rIns="38368" bIns="19185"/>
          <a:lstStyle/>
          <a:p>
            <a:pPr defTabSz="868595"/>
            <a:fld id="{0A2BA235-4CB0-4BAD-892E-8CF4D3980248}" type="datetimeFigureOut">
              <a:rPr lang="en-US" sz="1700" smtClean="0">
                <a:solidFill>
                  <a:prstClr val="black"/>
                </a:solidFill>
              </a:rPr>
              <a:pPr defTabSz="868595"/>
              <a:t>2/24/2020</a:t>
            </a:fld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6"/>
            <a:ext cx="2895600" cy="365125"/>
          </a:xfrm>
          <a:prstGeom prst="rect">
            <a:avLst/>
          </a:prstGeom>
        </p:spPr>
        <p:txBody>
          <a:bodyPr lIns="38368" tIns="19185" rIns="38368" bIns="19185"/>
          <a:lstStyle/>
          <a:p>
            <a:pPr defTabSz="868595"/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6"/>
            <a:ext cx="2133600" cy="365125"/>
          </a:xfrm>
          <a:prstGeom prst="rect">
            <a:avLst/>
          </a:prstGeom>
        </p:spPr>
        <p:txBody>
          <a:bodyPr lIns="38368" tIns="19185" rIns="38368" bIns="19185"/>
          <a:lstStyle/>
          <a:p>
            <a:pPr defTabSz="868595"/>
            <a:fld id="{8BFE668E-8CFA-45C8-8AEB-487C92FD7261}" type="slidenum">
              <a:rPr lang="en-US" sz="1700" smtClean="0">
                <a:solidFill>
                  <a:prstClr val="black"/>
                </a:solidFill>
              </a:rPr>
              <a:pPr defTabSz="868595"/>
              <a:t>‹#›</a:t>
            </a:fld>
            <a:endParaRPr lang="en-US" sz="1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107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lIns="38396" tIns="19198" rIns="38396" bIns="19198"/>
          <a:lstStyle/>
          <a:p>
            <a:pPr defTabSz="869207"/>
            <a:fld id="{0A2BA235-4CB0-4BAD-892E-8CF4D3980248}" type="datetimeFigureOut">
              <a:rPr lang="en-US" sz="1700" smtClean="0">
                <a:solidFill>
                  <a:prstClr val="black"/>
                </a:solidFill>
              </a:rPr>
              <a:pPr defTabSz="869207"/>
              <a:t>2/24/2020</a:t>
            </a:fld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lIns="38396" tIns="19198" rIns="38396" bIns="19198"/>
          <a:lstStyle/>
          <a:p>
            <a:pPr defTabSz="869207"/>
            <a:endParaRPr lang="en-US" sz="17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lIns="38396" tIns="19198" rIns="38396" bIns="19198"/>
          <a:lstStyle/>
          <a:p>
            <a:pPr defTabSz="869207"/>
            <a:fld id="{8BFE668E-8CFA-45C8-8AEB-487C92FD7261}" type="slidenum">
              <a:rPr lang="en-US" sz="1700" smtClean="0">
                <a:solidFill>
                  <a:prstClr val="black"/>
                </a:solidFill>
              </a:rPr>
              <a:pPr defTabSz="869207"/>
              <a:t>‹#›</a:t>
            </a:fld>
            <a:endParaRPr lang="en-US" sz="1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63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4132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566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7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899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320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6649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477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661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8590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2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5861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955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6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5"/>
            <a:ext cx="6172200" cy="2053591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1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17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3"/>
            <a:ext cx="609600" cy="517524"/>
          </a:xfrm>
        </p:spPr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3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3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296" tIns="45648" rIns="91296" bIns="45648" numCol="1" spcCol="273888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7"/>
            <a:ext cx="7467600" cy="1143000"/>
          </a:xfrm>
          <a:prstGeom prst="rect">
            <a:avLst/>
          </a:prstGeom>
        </p:spPr>
        <p:txBody>
          <a:bodyPr vert="horz" lIns="91296" tIns="45648" rIns="91296" bIns="45648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 lIns="91296" tIns="45648" rIns="91296" bIns="45648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60"/>
            <a:ext cx="2011680" cy="384048"/>
          </a:xfrm>
          <a:prstGeom prst="rect">
            <a:avLst/>
          </a:prstGeom>
        </p:spPr>
        <p:txBody>
          <a:bodyPr vert="horz" lIns="91296" tIns="45648" rIns="91296" bIns="45648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200F2AD-09F9-4F9A-9363-85DF94E3C45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lIns="91296" tIns="45648" rIns="91296" bIns="45648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296" tIns="45648" rIns="91296" bIns="45648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296" tIns="45648" rIns="91296" bIns="45648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1"/>
            <a:ext cx="609600" cy="521208"/>
          </a:xfrm>
          <a:prstGeom prst="rect">
            <a:avLst/>
          </a:prstGeom>
        </p:spPr>
        <p:txBody>
          <a:bodyPr vert="horz" lIns="91296" tIns="45648" rIns="91296" bIns="45648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03DB90E-938E-4644-953E-EEFD8EDAA6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3888" indent="-273888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063" indent="-27388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2951" indent="-182592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6839" indent="-182592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0727" indent="-182592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4607" indent="-182592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08494" indent="-182592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2381" indent="-182592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56265" indent="-182592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47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295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694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590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238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388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533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180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" y="1622"/>
            <a:ext cx="9158080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229111" y="161309"/>
            <a:ext cx="4132948" cy="469598"/>
          </a:xfrm>
          <a:prstGeom prst="rect">
            <a:avLst/>
          </a:prstGeom>
          <a:noFill/>
        </p:spPr>
        <p:txBody>
          <a:bodyPr wrap="none" lIns="38333" tIns="19168" rIns="38333" bIns="19168" rtlCol="0">
            <a:spAutoFit/>
          </a:bodyPr>
          <a:lstStyle/>
          <a:p>
            <a:pPr algn="ctr" defTabSz="867830"/>
            <a:r>
              <a:rPr lang="en-US" sz="2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2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64911" y="199786"/>
            <a:ext cx="663162" cy="592708"/>
          </a:xfrm>
          <a:prstGeom prst="rect">
            <a:avLst/>
          </a:prstGeom>
          <a:noFill/>
        </p:spPr>
        <p:txBody>
          <a:bodyPr wrap="square" lIns="38333" tIns="19168" rIns="38333" bIns="19168" rtlCol="0">
            <a:spAutoFit/>
          </a:bodyPr>
          <a:lstStyle/>
          <a:p>
            <a:pPr algn="ctr" defTabSz="867830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867830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  <a:endParaRPr lang="en-US" sz="1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780663" y="92827"/>
            <a:ext cx="367559" cy="526023"/>
          </a:xfrm>
          <a:prstGeom prst="rect">
            <a:avLst/>
          </a:prstGeom>
          <a:noFill/>
        </p:spPr>
        <p:txBody>
          <a:bodyPr wrap="none" lIns="38333" tIns="19168" rIns="38333" bIns="19168" rtlCol="0">
            <a:spAutoFit/>
          </a:bodyPr>
          <a:lstStyle/>
          <a:p>
            <a:pPr algn="ctr" defTabSz="867830">
              <a:lnSpc>
                <a:spcPts val="1890"/>
              </a:lnSpc>
            </a:pPr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867830">
              <a:lnSpc>
                <a:spcPts val="1890"/>
              </a:lnSpc>
            </a:pPr>
            <a:r>
              <a:rPr lang="en-US" sz="20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0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084167" y="247372"/>
            <a:ext cx="553507" cy="269543"/>
          </a:xfrm>
          <a:prstGeom prst="rect">
            <a:avLst/>
          </a:prstGeom>
          <a:noFill/>
        </p:spPr>
        <p:txBody>
          <a:bodyPr wrap="none" lIns="38333" tIns="19168" rIns="38333" bIns="19168" rtlCol="0">
            <a:spAutoFit/>
          </a:bodyPr>
          <a:lstStyle/>
          <a:p>
            <a:pPr algn="ctr" defTabSz="867830"/>
            <a:r>
              <a:rPr lang="en-US" sz="15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</a:t>
            </a:r>
          </a:p>
        </p:txBody>
      </p:sp>
    </p:spTree>
    <p:extLst>
      <p:ext uri="{BB962C8B-B14F-4D97-AF65-F5344CB8AC3E}">
        <p14:creationId xmlns:p14="http://schemas.microsoft.com/office/powerpoint/2010/main" val="2205138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</p:sldLayoutIdLst>
  <p:timing>
    <p:tnLst>
      <p:par>
        <p:cTn id="1" dur="indefinite" restart="never" nodeType="tmRoot"/>
      </p:par>
    </p:tnLst>
  </p:timing>
  <p:txStyles>
    <p:titleStyle>
      <a:lvl1pPr algn="ctr" defTabSz="91262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237" indent="-342237" algn="l" defTabSz="912629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509" indent="-285200" algn="l" defTabSz="912629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789" indent="-228160" algn="l" defTabSz="912629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102" indent="-228160" algn="l" defTabSz="912629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418" indent="-228160" algn="l" defTabSz="912629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732" indent="-228160" algn="l" defTabSz="91262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6048" indent="-228160" algn="l" defTabSz="91262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2365" indent="-228160" algn="l" defTabSz="91262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678" indent="-228160" algn="l" defTabSz="91262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315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629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948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259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577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890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205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0521" algn="l" defTabSz="91262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" y="1620"/>
            <a:ext cx="9158080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229095" y="161309"/>
            <a:ext cx="4132977" cy="469612"/>
          </a:xfrm>
          <a:prstGeom prst="rect">
            <a:avLst/>
          </a:prstGeom>
          <a:noFill/>
        </p:spPr>
        <p:txBody>
          <a:bodyPr wrap="none" lIns="38347" tIns="19175" rIns="38347" bIns="19175" rtlCol="0">
            <a:spAutoFit/>
          </a:bodyPr>
          <a:lstStyle/>
          <a:p>
            <a:pPr algn="ctr" defTabSz="868136"/>
            <a:r>
              <a:rPr lang="en-US" sz="2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2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64911" y="199786"/>
            <a:ext cx="663162" cy="592722"/>
          </a:xfrm>
          <a:prstGeom prst="rect">
            <a:avLst/>
          </a:prstGeom>
          <a:noFill/>
        </p:spPr>
        <p:txBody>
          <a:bodyPr wrap="square" lIns="38347" tIns="19175" rIns="38347" bIns="19175" rtlCol="0">
            <a:spAutoFit/>
          </a:bodyPr>
          <a:lstStyle/>
          <a:p>
            <a:pPr algn="ctr" defTabSz="868136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868136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  <a:endParaRPr lang="en-US" sz="1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780648" y="92825"/>
            <a:ext cx="367587" cy="526037"/>
          </a:xfrm>
          <a:prstGeom prst="rect">
            <a:avLst/>
          </a:prstGeom>
          <a:noFill/>
        </p:spPr>
        <p:txBody>
          <a:bodyPr wrap="none" lIns="38347" tIns="19175" rIns="38347" bIns="19175" rtlCol="0">
            <a:spAutoFit/>
          </a:bodyPr>
          <a:lstStyle/>
          <a:p>
            <a:pPr algn="ctr" defTabSz="868136">
              <a:lnSpc>
                <a:spcPts val="1890"/>
              </a:lnSpc>
            </a:pPr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868136">
              <a:lnSpc>
                <a:spcPts val="1890"/>
              </a:lnSpc>
            </a:pPr>
            <a:r>
              <a:rPr lang="en-US" sz="20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0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084151" y="247370"/>
            <a:ext cx="553535" cy="269557"/>
          </a:xfrm>
          <a:prstGeom prst="rect">
            <a:avLst/>
          </a:prstGeom>
          <a:noFill/>
        </p:spPr>
        <p:txBody>
          <a:bodyPr wrap="none" lIns="38347" tIns="19175" rIns="38347" bIns="19175" rtlCol="0">
            <a:spAutoFit/>
          </a:bodyPr>
          <a:lstStyle/>
          <a:p>
            <a:pPr algn="ctr" defTabSz="868136"/>
            <a:r>
              <a:rPr lang="en-US" sz="15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</a:t>
            </a:r>
          </a:p>
        </p:txBody>
      </p:sp>
    </p:spTree>
    <p:extLst>
      <p:ext uri="{BB962C8B-B14F-4D97-AF65-F5344CB8AC3E}">
        <p14:creationId xmlns:p14="http://schemas.microsoft.com/office/powerpoint/2010/main" val="147880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</p:sldLayoutIdLst>
  <p:timing>
    <p:tnLst>
      <p:par>
        <p:cTn id="1" dur="indefinite" restart="never" nodeType="tmRoot"/>
      </p:par>
    </p:tnLst>
  </p:timing>
  <p:txStyles>
    <p:titleStyle>
      <a:lvl1pPr algn="ctr" defTabSz="912951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357" indent="-342357" algn="l" defTabSz="912951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771" indent="-285300" algn="l" defTabSz="912951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191" indent="-228240" algn="l" defTabSz="91295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664" indent="-228240" algn="l" defTabSz="912951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142" indent="-228240" algn="l" defTabSz="912951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616" indent="-228240" algn="l" defTabSz="9129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093" indent="-228240" algn="l" defTabSz="9129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571" indent="-228240" algn="l" defTabSz="9129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0044" indent="-228240" algn="l" defTabSz="91295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75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951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430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902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381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854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331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807" algn="l" defTabSz="91295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" y="1617"/>
            <a:ext cx="9158080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229072" y="161309"/>
            <a:ext cx="4133019" cy="469632"/>
          </a:xfrm>
          <a:prstGeom prst="rect">
            <a:avLst/>
          </a:prstGeom>
          <a:noFill/>
        </p:spPr>
        <p:txBody>
          <a:bodyPr wrap="none" lIns="38368" tIns="19185" rIns="38368" bIns="19185" rtlCol="0">
            <a:spAutoFit/>
          </a:bodyPr>
          <a:lstStyle/>
          <a:p>
            <a:pPr algn="ctr" defTabSz="868595"/>
            <a:r>
              <a:rPr lang="en-US" sz="2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2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64911" y="199785"/>
            <a:ext cx="663162" cy="592743"/>
          </a:xfrm>
          <a:prstGeom prst="rect">
            <a:avLst/>
          </a:prstGeom>
          <a:noFill/>
        </p:spPr>
        <p:txBody>
          <a:bodyPr wrap="square" lIns="38368" tIns="19185" rIns="38368" bIns="19185" rtlCol="0">
            <a:spAutoFit/>
          </a:bodyPr>
          <a:lstStyle/>
          <a:p>
            <a:pPr algn="ctr" defTabSz="868595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868595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  <a:endParaRPr lang="en-US" sz="1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780624" y="92824"/>
            <a:ext cx="367629" cy="526058"/>
          </a:xfrm>
          <a:prstGeom prst="rect">
            <a:avLst/>
          </a:prstGeom>
          <a:noFill/>
        </p:spPr>
        <p:txBody>
          <a:bodyPr wrap="none" lIns="38368" tIns="19185" rIns="38368" bIns="19185" rtlCol="0">
            <a:spAutoFit/>
          </a:bodyPr>
          <a:lstStyle/>
          <a:p>
            <a:pPr algn="ctr" defTabSz="868595">
              <a:lnSpc>
                <a:spcPts val="1890"/>
              </a:lnSpc>
            </a:pPr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868595">
              <a:lnSpc>
                <a:spcPts val="1890"/>
              </a:lnSpc>
            </a:pPr>
            <a:r>
              <a:rPr lang="en-US" sz="20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0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084128" y="247367"/>
            <a:ext cx="553578" cy="269577"/>
          </a:xfrm>
          <a:prstGeom prst="rect">
            <a:avLst/>
          </a:prstGeom>
          <a:noFill/>
        </p:spPr>
        <p:txBody>
          <a:bodyPr wrap="none" lIns="38368" tIns="19185" rIns="38368" bIns="19185" rtlCol="0">
            <a:spAutoFit/>
          </a:bodyPr>
          <a:lstStyle/>
          <a:p>
            <a:pPr algn="ctr" defTabSz="868595"/>
            <a:r>
              <a:rPr lang="en-US" sz="15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</a:t>
            </a:r>
          </a:p>
        </p:txBody>
      </p:sp>
    </p:spTree>
    <p:extLst>
      <p:ext uri="{BB962C8B-B14F-4D97-AF65-F5344CB8AC3E}">
        <p14:creationId xmlns:p14="http://schemas.microsoft.com/office/powerpoint/2010/main" val="1680434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</p:sldLayoutIdLst>
  <p:timing>
    <p:tnLst>
      <p:par>
        <p:cTn id="1" dur="indefinite" restart="never" nodeType="tmRoot"/>
      </p:par>
    </p:tnLst>
  </p:timing>
  <p:txStyles>
    <p:titleStyle>
      <a:lvl1pPr algn="ctr" defTabSz="91343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538" indent="-342538" algn="l" defTabSz="91343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164" indent="-285450" algn="l" defTabSz="91343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94" indent="-228360" algn="l" defTabSz="91343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508" indent="-228360" algn="l" defTabSz="91343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228" indent="-228360" algn="l" defTabSz="91343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943" indent="-228360" algn="l" defTabSz="9134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662" indent="-228360" algn="l" defTabSz="9134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5380" indent="-228360" algn="l" defTabSz="9134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096" indent="-228360" algn="l" defTabSz="91343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16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34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53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868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587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02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20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736" algn="l" defTabSz="91343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" y="1613"/>
            <a:ext cx="9158080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 userDrawn="1"/>
        </p:nvSpPr>
        <p:spPr>
          <a:xfrm>
            <a:off x="3229042" y="161309"/>
            <a:ext cx="4133076" cy="469658"/>
          </a:xfrm>
          <a:prstGeom prst="rect">
            <a:avLst/>
          </a:prstGeom>
          <a:noFill/>
        </p:spPr>
        <p:txBody>
          <a:bodyPr wrap="none" lIns="38396" tIns="19198" rIns="38396" bIns="19198" rtlCol="0">
            <a:spAutoFit/>
          </a:bodyPr>
          <a:lstStyle/>
          <a:p>
            <a:pPr algn="ctr" defTabSz="869207"/>
            <a:r>
              <a:rPr lang="en-US" sz="28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ÂU HỎI TRẮC NGHIỆM</a:t>
            </a:r>
            <a:endParaRPr lang="en-US" sz="2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1264911" y="199781"/>
            <a:ext cx="663162" cy="592769"/>
          </a:xfrm>
          <a:prstGeom prst="rect">
            <a:avLst/>
          </a:prstGeom>
          <a:noFill/>
        </p:spPr>
        <p:txBody>
          <a:bodyPr wrap="square" lIns="38396" tIns="19198" rIns="38396" bIns="19198" rtlCol="0">
            <a:spAutoFit/>
          </a:bodyPr>
          <a:lstStyle/>
          <a:p>
            <a:pPr algn="ctr" defTabSz="869207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</a:p>
          <a:p>
            <a:pPr algn="ctr" defTabSz="869207"/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  <a:endParaRPr lang="en-US" sz="1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780594" y="92824"/>
            <a:ext cx="367686" cy="526084"/>
          </a:xfrm>
          <a:prstGeom prst="rect">
            <a:avLst/>
          </a:prstGeom>
          <a:noFill/>
        </p:spPr>
        <p:txBody>
          <a:bodyPr wrap="none" lIns="38396" tIns="19198" rIns="38396" bIns="19198" rtlCol="0">
            <a:spAutoFit/>
          </a:bodyPr>
          <a:lstStyle/>
          <a:p>
            <a:pPr algn="ctr" defTabSz="869207">
              <a:lnSpc>
                <a:spcPts val="1890"/>
              </a:lnSpc>
            </a:pPr>
            <a:r>
              <a:rPr lang="en-US" sz="12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869207">
              <a:lnSpc>
                <a:spcPts val="1890"/>
              </a:lnSpc>
            </a:pPr>
            <a:r>
              <a:rPr lang="en-US" sz="200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0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>
            <a:off x="2084100" y="247363"/>
            <a:ext cx="553634" cy="269603"/>
          </a:xfrm>
          <a:prstGeom prst="rect">
            <a:avLst/>
          </a:prstGeom>
          <a:noFill/>
        </p:spPr>
        <p:txBody>
          <a:bodyPr wrap="none" lIns="38396" tIns="19198" rIns="38396" bIns="19198" rtlCol="0">
            <a:spAutoFit/>
          </a:bodyPr>
          <a:lstStyle/>
          <a:p>
            <a:pPr algn="ctr" defTabSz="869207"/>
            <a:r>
              <a:rPr lang="en-US" sz="1500" dirty="0" smtClean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</a:t>
            </a:r>
          </a:p>
        </p:txBody>
      </p:sp>
    </p:spTree>
    <p:extLst>
      <p:ext uri="{BB962C8B-B14F-4D97-AF65-F5344CB8AC3E}">
        <p14:creationId xmlns:p14="http://schemas.microsoft.com/office/powerpoint/2010/main" val="236855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</p:sldLayoutIdLst>
  <p:timing>
    <p:tnLst>
      <p:par>
        <p:cTn id="1" dur="indefinite" restart="never" nodeType="tmRoot"/>
      </p:par>
    </p:tnLst>
  </p:timing>
  <p:txStyles>
    <p:titleStyle>
      <a:lvl1pPr algn="ctr" defTabSz="9140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79" indent="-342779" algn="l" defTabSz="9140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688" indent="-285650" algn="l" defTabSz="9140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598" indent="-228520" algn="l" defTabSz="9140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636" indent="-228520" algn="l" defTabSz="9140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676" indent="-228520" algn="l" defTabSz="9140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714" indent="-228520" algn="l" defTabSz="9140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754" indent="-228520" algn="l" defTabSz="9140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792" indent="-228520" algn="l" defTabSz="9140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832" indent="-228520" algn="l" defTabSz="9140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9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8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18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56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95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34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72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12" algn="l" defTabSz="9140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32"/>
            <a:ext cx="78867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011939"/>
            <a:ext cx="78867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24/02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368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6.xml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3.xml"/><Relationship Id="rId3" Type="http://schemas.openxmlformats.org/officeDocument/2006/relationships/slide" Target="slide18.xml"/><Relationship Id="rId7" Type="http://schemas.openxmlformats.org/officeDocument/2006/relationships/slide" Target="slide22.xml"/><Relationship Id="rId12" Type="http://schemas.openxmlformats.org/officeDocument/2006/relationships/slide" Target="slide12.xml"/><Relationship Id="rId17" Type="http://schemas.openxmlformats.org/officeDocument/2006/relationships/slide" Target="slide1.xml"/><Relationship Id="rId2" Type="http://schemas.openxmlformats.org/officeDocument/2006/relationships/slide" Target="slide17.xml"/><Relationship Id="rId16" Type="http://schemas.openxmlformats.org/officeDocument/2006/relationships/slide" Target="slide16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21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15.xml"/><Relationship Id="rId10" Type="http://schemas.openxmlformats.org/officeDocument/2006/relationships/slide" Target="slide25.xml"/><Relationship Id="rId4" Type="http://schemas.openxmlformats.org/officeDocument/2006/relationships/slide" Target="slide19.xml"/><Relationship Id="rId9" Type="http://schemas.openxmlformats.org/officeDocument/2006/relationships/slide" Target="slide24.xml"/><Relationship Id="rId14" Type="http://schemas.openxmlformats.org/officeDocument/2006/relationships/slide" Target="slide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13" Type="http://schemas.openxmlformats.org/officeDocument/2006/relationships/slide" Target="slide28.xml"/><Relationship Id="rId3" Type="http://schemas.openxmlformats.org/officeDocument/2006/relationships/slide" Target="slide33.xml"/><Relationship Id="rId7" Type="http://schemas.openxmlformats.org/officeDocument/2006/relationships/slide" Target="slide37.xml"/><Relationship Id="rId12" Type="http://schemas.openxmlformats.org/officeDocument/2006/relationships/slide" Target="slide27.xml"/><Relationship Id="rId17" Type="http://schemas.openxmlformats.org/officeDocument/2006/relationships/slide" Target="slide1.xml"/><Relationship Id="rId2" Type="http://schemas.openxmlformats.org/officeDocument/2006/relationships/slide" Target="slide32.xml"/><Relationship Id="rId16" Type="http://schemas.openxmlformats.org/officeDocument/2006/relationships/slide" Target="slide31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36.xml"/><Relationship Id="rId11" Type="http://schemas.openxmlformats.org/officeDocument/2006/relationships/slide" Target="slide41.xml"/><Relationship Id="rId5" Type="http://schemas.openxmlformats.org/officeDocument/2006/relationships/slide" Target="slide35.xml"/><Relationship Id="rId15" Type="http://schemas.openxmlformats.org/officeDocument/2006/relationships/slide" Target="slide30.xml"/><Relationship Id="rId10" Type="http://schemas.openxmlformats.org/officeDocument/2006/relationships/slide" Target="slide40.xml"/><Relationship Id="rId4" Type="http://schemas.openxmlformats.org/officeDocument/2006/relationships/slide" Target="slide34.xml"/><Relationship Id="rId9" Type="http://schemas.openxmlformats.org/officeDocument/2006/relationships/slide" Target="slide39.xml"/><Relationship Id="rId14" Type="http://schemas.openxmlformats.org/officeDocument/2006/relationships/slide" Target="slide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image" Target="../media/image38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slide" Target="slide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13" Type="http://schemas.openxmlformats.org/officeDocument/2006/relationships/slide" Target="slide43.xml"/><Relationship Id="rId3" Type="http://schemas.openxmlformats.org/officeDocument/2006/relationships/slide" Target="slide48.xml"/><Relationship Id="rId7" Type="http://schemas.openxmlformats.org/officeDocument/2006/relationships/slide" Target="slide52.xml"/><Relationship Id="rId12" Type="http://schemas.openxmlformats.org/officeDocument/2006/relationships/slide" Target="slide42.xml"/><Relationship Id="rId17" Type="http://schemas.openxmlformats.org/officeDocument/2006/relationships/slide" Target="slide1.xml"/><Relationship Id="rId2" Type="http://schemas.openxmlformats.org/officeDocument/2006/relationships/slide" Target="slide47.xml"/><Relationship Id="rId16" Type="http://schemas.openxmlformats.org/officeDocument/2006/relationships/slide" Target="slide46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51.xml"/><Relationship Id="rId11" Type="http://schemas.openxmlformats.org/officeDocument/2006/relationships/slide" Target="slide56.xml"/><Relationship Id="rId5" Type="http://schemas.openxmlformats.org/officeDocument/2006/relationships/slide" Target="slide50.xml"/><Relationship Id="rId15" Type="http://schemas.openxmlformats.org/officeDocument/2006/relationships/slide" Target="slide45.xml"/><Relationship Id="rId10" Type="http://schemas.openxmlformats.org/officeDocument/2006/relationships/slide" Target="slide55.xml"/><Relationship Id="rId4" Type="http://schemas.openxmlformats.org/officeDocument/2006/relationships/slide" Target="slide49.xml"/><Relationship Id="rId9" Type="http://schemas.openxmlformats.org/officeDocument/2006/relationships/slide" Target="slide54.xml"/><Relationship Id="rId14" Type="http://schemas.openxmlformats.org/officeDocument/2006/relationships/slide" Target="slide4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slide" Target="slide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slide" Target="slide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slide" Target="slide4.xml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1.png"/><Relationship Id="rId10" Type="http://schemas.openxmlformats.org/officeDocument/2006/relationships/slide" Target="slide4.xml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png"/><Relationship Id="rId3" Type="http://schemas.openxmlformats.org/officeDocument/2006/relationships/image" Target="../media/image36.png"/><Relationship Id="rId7" Type="http://schemas.openxmlformats.org/officeDocument/2006/relationships/image" Target="../media/image40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9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slide" Target="slide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6.png"/><Relationship Id="rId11" Type="http://schemas.openxmlformats.org/officeDocument/2006/relationships/slide" Target="slide4.xml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7" Type="http://schemas.openxmlformats.org/officeDocument/2006/relationships/slide" Target="slide1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61.xml"/><Relationship Id="rId5" Type="http://schemas.openxmlformats.org/officeDocument/2006/relationships/slide" Target="slide60.xml"/><Relationship Id="rId4" Type="http://schemas.openxmlformats.org/officeDocument/2006/relationships/slide" Target="slide59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410.png"/><Relationship Id="rId7" Type="http://schemas.openxmlformats.org/officeDocument/2006/relationships/image" Target="../media/image58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610.png"/><Relationship Id="rId4" Type="http://schemas.openxmlformats.org/officeDocument/2006/relationships/image" Target="../media/image51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Relationship Id="rId9" Type="http://schemas.openxmlformats.org/officeDocument/2006/relationships/slide" Target="slide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20.png"/><Relationship Id="rId7" Type="http://schemas.openxmlformats.org/officeDocument/2006/relationships/image" Target="../media/image26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11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0.png"/><Relationship Id="rId7" Type="http://schemas.openxmlformats.org/officeDocument/2006/relationships/image" Target="../media/image63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20.png"/><Relationship Id="rId5" Type="http://schemas.openxmlformats.org/officeDocument/2006/relationships/image" Target="../media/image611.png"/><Relationship Id="rId4" Type="http://schemas.openxmlformats.org/officeDocument/2006/relationships/image" Target="../media/image601.png"/><Relationship Id="rId9" Type="http://schemas.openxmlformats.org/officeDocument/2006/relationships/slide" Target="slide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slide" Target="slide4.xml"/><Relationship Id="rId4" Type="http://schemas.openxmlformats.org/officeDocument/2006/relationships/image" Target="../media/image67.png"/><Relationship Id="rId9" Type="http://schemas.openxmlformats.org/officeDocument/2006/relationships/slide" Target="slide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7.png"/><Relationship Id="rId5" Type="http://schemas.openxmlformats.org/officeDocument/2006/relationships/image" Target="../media/image76.emf"/><Relationship Id="rId4" Type="http://schemas.openxmlformats.org/officeDocument/2006/relationships/image" Target="../media/image75.png"/><Relationship Id="rId9" Type="http://schemas.openxmlformats.org/officeDocument/2006/relationships/slide" Target="slide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1.png"/><Relationship Id="rId7" Type="http://schemas.openxmlformats.org/officeDocument/2006/relationships/image" Target="../media/image450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10" Type="http://schemas.openxmlformats.org/officeDocument/2006/relationships/slide" Target="slide5.xml"/><Relationship Id="rId4" Type="http://schemas.openxmlformats.org/officeDocument/2006/relationships/image" Target="../media/image420.png"/><Relationship Id="rId9" Type="http://schemas.openxmlformats.org/officeDocument/2006/relationships/image" Target="../media/image47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11.png"/><Relationship Id="rId5" Type="http://schemas.openxmlformats.org/officeDocument/2006/relationships/image" Target="../media/image500.png"/><Relationship Id="rId10" Type="http://schemas.openxmlformats.org/officeDocument/2006/relationships/slide" Target="slide5.xml"/><Relationship Id="rId4" Type="http://schemas.openxmlformats.org/officeDocument/2006/relationships/image" Target="../media/image490.png"/><Relationship Id="rId9" Type="http://schemas.openxmlformats.org/officeDocument/2006/relationships/image" Target="../media/image5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76.png"/><Relationship Id="rId7" Type="http://schemas.openxmlformats.org/officeDocument/2006/relationships/image" Target="../media/image60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90.png"/><Relationship Id="rId11" Type="http://schemas.openxmlformats.org/officeDocument/2006/relationships/slide" Target="slide5.xml"/><Relationship Id="rId5" Type="http://schemas.openxmlformats.org/officeDocument/2006/relationships/image" Target="../media/image780.png"/><Relationship Id="rId10" Type="http://schemas.openxmlformats.org/officeDocument/2006/relationships/image" Target="../media/image82.png"/><Relationship Id="rId4" Type="http://schemas.openxmlformats.org/officeDocument/2006/relationships/image" Target="../media/image770.png"/><Relationship Id="rId9" Type="http://schemas.openxmlformats.org/officeDocument/2006/relationships/image" Target="../media/image8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50.png"/><Relationship Id="rId7" Type="http://schemas.openxmlformats.org/officeDocument/2006/relationships/image" Target="../media/image690.png"/><Relationship Id="rId12" Type="http://schemas.openxmlformats.org/officeDocument/2006/relationships/slide" Target="slide5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80.png"/><Relationship Id="rId11" Type="http://schemas.openxmlformats.org/officeDocument/2006/relationships/slide" Target="slide1.xml"/><Relationship Id="rId5" Type="http://schemas.openxmlformats.org/officeDocument/2006/relationships/image" Target="../media/image670.png"/><Relationship Id="rId10" Type="http://schemas.openxmlformats.org/officeDocument/2006/relationships/image" Target="../media/image720.png"/><Relationship Id="rId4" Type="http://schemas.openxmlformats.org/officeDocument/2006/relationships/image" Target="../media/image660.png"/><Relationship Id="rId9" Type="http://schemas.openxmlformats.org/officeDocument/2006/relationships/image" Target="../media/image7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448539" y="2636915"/>
            <a:ext cx="482535" cy="461519"/>
          </a:xfrm>
          <a:prstGeom prst="rect">
            <a:avLst/>
          </a:prstGeom>
          <a:noFill/>
        </p:spPr>
        <p:txBody>
          <a:bodyPr wrap="none" lIns="91296" tIns="45648" rIns="91296" bIns="45648" rtlCol="0">
            <a:spAutoFit/>
          </a:bodyPr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689812" y="1412780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LÝ THUYẾT</a:t>
            </a:r>
          </a:p>
        </p:txBody>
      </p:sp>
      <p:sp>
        <p:nvSpPr>
          <p:cNvPr id="35" name="TextBox 34">
            <a:hlinkClick r:id="rId4" action="ppaction://hlinksldjump"/>
          </p:cNvPr>
          <p:cNvSpPr txBox="1"/>
          <p:nvPr/>
        </p:nvSpPr>
        <p:spPr>
          <a:xfrm>
            <a:off x="683577" y="1916836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CÁC DẠNG BÀI TẬP</a:t>
            </a:r>
          </a:p>
        </p:txBody>
      </p:sp>
      <p:sp>
        <p:nvSpPr>
          <p:cNvPr id="51" name="TextBox 50">
            <a:hlinkClick r:id="rId5" action="ppaction://hlinksldjump"/>
          </p:cNvPr>
          <p:cNvSpPr txBox="1"/>
          <p:nvPr/>
        </p:nvSpPr>
        <p:spPr>
          <a:xfrm>
            <a:off x="1325527" y="4154634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VẬN DỤNG</a:t>
            </a:r>
          </a:p>
        </p:txBody>
      </p:sp>
      <p:sp>
        <p:nvSpPr>
          <p:cNvPr id="53" name="TextBox 52">
            <a:hlinkClick r:id="rId6" action="ppaction://hlinksldjump"/>
          </p:cNvPr>
          <p:cNvSpPr txBox="1"/>
          <p:nvPr/>
        </p:nvSpPr>
        <p:spPr>
          <a:xfrm>
            <a:off x="1337884" y="4705984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VẬN DỤNG CA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89812" y="2420892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BÀI TẬP</a:t>
            </a:r>
          </a:p>
        </p:txBody>
      </p:sp>
      <p:sp>
        <p:nvSpPr>
          <p:cNvPr id="55" name="TextBox 54">
            <a:hlinkClick r:id="rId7" action="ppaction://hlinksldjump"/>
          </p:cNvPr>
          <p:cNvSpPr txBox="1"/>
          <p:nvPr/>
        </p:nvSpPr>
        <p:spPr>
          <a:xfrm>
            <a:off x="1299412" y="3068964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NHẬN BIẾT</a:t>
            </a:r>
          </a:p>
        </p:txBody>
      </p:sp>
      <p:sp>
        <p:nvSpPr>
          <p:cNvPr id="56" name="TextBox 55">
            <a:hlinkClick r:id="rId8" action="ppaction://hlinksldjump"/>
          </p:cNvPr>
          <p:cNvSpPr txBox="1"/>
          <p:nvPr/>
        </p:nvSpPr>
        <p:spPr>
          <a:xfrm>
            <a:off x="1300813" y="3625862"/>
            <a:ext cx="6330469" cy="523075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THÔNG HIỂU</a:t>
            </a:r>
          </a:p>
        </p:txBody>
      </p:sp>
    </p:spTree>
    <p:extLst>
      <p:ext uri="{BB962C8B-B14F-4D97-AF65-F5344CB8AC3E}">
        <p14:creationId xmlns:p14="http://schemas.microsoft.com/office/powerpoint/2010/main" val="153087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7470" y="1124748"/>
            <a:ext cx="3202830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DẠNG TOÁN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51529" y="1196762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395536" y="1412853"/>
                <a:ext cx="8640960" cy="5725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/>
                  </a:rPr>
                  <a:t>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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𝑧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=0;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r>
                      <a:rPr lang="en-US" sz="3200" i="1">
                        <a:latin typeface="Cambria Math"/>
                      </a:rPr>
                      <m:t>ℂ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𝑑𝑖</m:t>
                    </m:r>
                    <m:r>
                      <a:rPr lang="en-US" sz="3200" i="1">
                        <a:latin typeface="Cambria Math"/>
                      </a:rPr>
                      <m:t>;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r>
                      <a:rPr lang="en-US" sz="32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.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r>
                      <a:rPr lang="en-US" sz="3200" i="1">
                        <a:latin typeface="Cambria Math"/>
                      </a:rPr>
                      <m:t>ℝ</m:t>
                    </m:r>
                    <m:r>
                      <a:rPr lang="en-US" sz="3200" i="1">
                        <a:latin typeface="Cambria Math"/>
                      </a:rPr>
                      <m:t>; 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.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r>
                      <a:rPr lang="en-US" sz="3200" i="1">
                        <a:latin typeface="Cambria Math"/>
                      </a:rPr>
                      <m:t>ℝ</m:t>
                    </m:r>
                    <m:r>
                      <a:rPr lang="en-US" sz="3200" i="1">
                        <a:latin typeface="Cambria Math"/>
                      </a:rPr>
                      <m:t>; 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412776"/>
                <a:ext cx="8640960" cy="5726055"/>
              </a:xfrm>
              <a:prstGeom prst="rect">
                <a:avLst/>
              </a:prstGeom>
              <a:blipFill rotWithShape="1">
                <a:blip r:embed="rId2"/>
                <a:stretch>
                  <a:fillRect l="-1835" t="-1065" r="-2611" b="-29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828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4" y="1268764"/>
            <a:ext cx="3202830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DẠNG TOÁN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51529" y="1268770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549707" y="1960595"/>
                <a:ext cx="8126750" cy="2554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/>
                  </a:rPr>
                  <a:t>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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Ấ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ODE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2:CMPLX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ế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707" y="1960516"/>
                <a:ext cx="8126750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875" t="-2864" b="-71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7164288" y="5661248"/>
            <a:ext cx="288032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0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84794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564911"/>
            <a:ext cx="8568952" cy="1964587"/>
            <a:chOff x="1220787" y="1574087"/>
            <a:chExt cx="217932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224920" y="2061864"/>
              <a:ext cx="21789068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675039" cy="940513"/>
              <a:chOff x="1311958" y="3405486"/>
              <a:chExt cx="3675039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43587" y="3483623"/>
                <a:ext cx="2743410" cy="682389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80654" y="3016880"/>
                <a:ext cx="8139818" cy="1505780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−4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654" y="3016879"/>
                <a:ext cx="8139818" cy="1505925"/>
              </a:xfrm>
              <a:prstGeom prst="rect">
                <a:avLst/>
              </a:prstGeom>
              <a:blipFill rotWithShape="1">
                <a:blip r:embed="rId2"/>
                <a:stretch>
                  <a:fillRect l="-1948" b="-4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3" y="4716441"/>
            <a:ext cx="1440160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445224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157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0352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69680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1" y="2276872"/>
            <a:ext cx="8521169" cy="3236004"/>
            <a:chOff x="1220787" y="1574087"/>
            <a:chExt cx="217932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224920" y="2061864"/>
              <a:ext cx="21789068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480062" cy="940513"/>
              <a:chOff x="1311958" y="3405486"/>
              <a:chExt cx="3480062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128645" y="2564906"/>
                <a:ext cx="378873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48610" y="3620876"/>
                <a:ext cx="2743410" cy="41428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76372" y="2956877"/>
                <a:ext cx="8139818" cy="2370119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1+2</m:t>
                    </m:r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3−</m:t>
                    </m:r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/>
                  <a:t>	A</a:t>
                </a:r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𝑧</m:t>
                    </m:r>
                    <m:r>
                      <a:rPr lang="en-US" sz="28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72" y="2956873"/>
                <a:ext cx="8139818" cy="2370264"/>
              </a:xfrm>
              <a:prstGeom prst="rect">
                <a:avLst/>
              </a:prstGeom>
              <a:blipFill rotWithShape="1">
                <a:blip r:embed="rId2"/>
                <a:stretch>
                  <a:fillRect l="-1573" t="-2571" r="-749" b="-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3" y="5796561"/>
            <a:ext cx="1440160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6021288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6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158871"/>
            <a:ext cx="8568952" cy="3171420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3" y="3519790"/>
                <a:ext cx="2996923" cy="532309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3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53490" y="2852939"/>
                <a:ext cx="8366982" cy="246783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2−2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/>
                  <a:t>	A</a:t>
                </a:r>
                <a:r>
                  <a:rPr lang="en-US" sz="3200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90" y="2852936"/>
                <a:ext cx="8366982" cy="2467983"/>
              </a:xfrm>
              <a:prstGeom prst="rect">
                <a:avLst/>
              </a:prstGeom>
              <a:blipFill rotWithShape="1">
                <a:blip r:embed="rId2"/>
                <a:stretch>
                  <a:fillRect l="-1821" t="-3457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3" y="5445233"/>
            <a:ext cx="1440160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488324" y="5741831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6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1560" y="2564904"/>
            <a:ext cx="7960538" cy="2520280"/>
            <a:chOff x="1220787" y="1574087"/>
            <a:chExt cx="21894401" cy="2865911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78134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2996924" cy="59497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4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15616" y="3299502"/>
                <a:ext cx="7456482" cy="1569515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3−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3299500"/>
                <a:ext cx="7456482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2044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3" y="5229209"/>
            <a:ext cx="1440160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488324" y="5817825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62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628803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655394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126633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2092791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564906"/>
            <a:ext cx="8568952" cy="2837393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3" y="3519790"/>
                <a:ext cx="2996923" cy="59497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5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12274" y="3068965"/>
                <a:ext cx="7859824" cy="1861583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Phầ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−3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3;1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;3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3;−1.  </m:t>
                    </m:r>
                    <m:r>
                      <a:rPr lang="en-US" sz="3200">
                        <a:latin typeface="Cambria Math"/>
                      </a:rPr>
                      <m:t>    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;−3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74" y="3068960"/>
                <a:ext cx="7859824" cy="1861728"/>
              </a:xfrm>
              <a:prstGeom prst="rect">
                <a:avLst/>
              </a:prstGeom>
              <a:blipFill rotWithShape="1">
                <a:blip r:embed="rId2"/>
                <a:stretch>
                  <a:fillRect l="-2017" r="-2017" b="-9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373223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596336" y="5957853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9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628803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655394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126633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2092791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679841"/>
            <a:ext cx="8568952" cy="2333336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3" y="3519790"/>
                <a:ext cx="2996923" cy="723503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6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09094" y="3299503"/>
                <a:ext cx="8411378" cy="149366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5−2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9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1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9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9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94" y="3299501"/>
                <a:ext cx="8411378" cy="1493807"/>
              </a:xfrm>
              <a:prstGeom prst="rect">
                <a:avLst/>
              </a:prstGeom>
              <a:blipFill rotWithShape="1">
                <a:blip r:embed="rId2"/>
                <a:stretch>
                  <a:fillRect l="-1812" r="-580" b="-4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454468" y="5148490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661248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9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55679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8338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54625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2020783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492901"/>
            <a:ext cx="8496944" cy="2837393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2996924" cy="59497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7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12274" y="2996957"/>
                <a:ext cx="7859824" cy="220238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−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13536" indent="-513536">
                  <a:buAutoNum type="alphaUcPeriod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74" y="2996952"/>
                <a:ext cx="7859824" cy="2202526"/>
              </a:xfrm>
              <a:prstGeom prst="rect">
                <a:avLst/>
              </a:prstGeom>
              <a:blipFill rotWithShape="1">
                <a:blip r:embed="rId2"/>
                <a:stretch>
                  <a:fillRect l="-2017" b="-3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733265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6021288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5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387452"/>
            <a:ext cx="8320578" cy="334580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1" y="3519791"/>
                <a:ext cx="2996925" cy="50456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8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17505" y="2906208"/>
                <a:ext cx="8174975" cy="3186946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−3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/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05" y="2906205"/>
                <a:ext cx="8174975" cy="3187091"/>
              </a:xfrm>
              <a:prstGeom prst="rect">
                <a:avLst/>
              </a:prstGeom>
              <a:blipFill rotWithShape="1">
                <a:blip r:embed="rId2"/>
                <a:stretch>
                  <a:fillRect l="-1939" t="-1147" b="-5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868569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6021288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25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43212" y="723900"/>
            <a:ext cx="4243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: NHẬN BIẾT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2" action="ppaction://hlinksldjump"/>
          </p:cNvPr>
          <p:cNvSpPr txBox="1"/>
          <p:nvPr/>
        </p:nvSpPr>
        <p:spPr>
          <a:xfrm>
            <a:off x="557213" y="3067050"/>
            <a:ext cx="108585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2185988" y="3086100"/>
            <a:ext cx="108986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4" action="ppaction://hlinksldjump"/>
          </p:cNvPr>
          <p:cNvSpPr txBox="1"/>
          <p:nvPr/>
        </p:nvSpPr>
        <p:spPr>
          <a:xfrm>
            <a:off x="3957641" y="3110244"/>
            <a:ext cx="1118415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600701" y="3075924"/>
            <a:ext cx="113153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7115174" y="3091194"/>
            <a:ext cx="134525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7" action="ppaction://hlinksldjump"/>
          </p:cNvPr>
          <p:cNvSpPr txBox="1"/>
          <p:nvPr/>
        </p:nvSpPr>
        <p:spPr>
          <a:xfrm>
            <a:off x="585788" y="3886204"/>
            <a:ext cx="132191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8" action="ppaction://hlinksldjump"/>
          </p:cNvPr>
          <p:cNvSpPr txBox="1"/>
          <p:nvPr/>
        </p:nvSpPr>
        <p:spPr>
          <a:xfrm>
            <a:off x="2214563" y="3905254"/>
            <a:ext cx="120530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9" action="ppaction://hlinksldjump"/>
          </p:cNvPr>
          <p:cNvSpPr txBox="1"/>
          <p:nvPr/>
        </p:nvSpPr>
        <p:spPr>
          <a:xfrm>
            <a:off x="3986214" y="3929394"/>
            <a:ext cx="123385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0" action="ppaction://hlinksldjump"/>
          </p:cNvPr>
          <p:cNvSpPr txBox="1"/>
          <p:nvPr/>
        </p:nvSpPr>
        <p:spPr>
          <a:xfrm>
            <a:off x="5629274" y="3895074"/>
            <a:ext cx="124698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1" action="ppaction://hlinksldjump"/>
          </p:cNvPr>
          <p:cNvSpPr txBox="1"/>
          <p:nvPr/>
        </p:nvSpPr>
        <p:spPr>
          <a:xfrm>
            <a:off x="7143752" y="3910344"/>
            <a:ext cx="131668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2" action="ppaction://hlinksldjump"/>
          </p:cNvPr>
          <p:cNvSpPr txBox="1"/>
          <p:nvPr/>
        </p:nvSpPr>
        <p:spPr>
          <a:xfrm>
            <a:off x="585788" y="2152650"/>
            <a:ext cx="1057275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13" action="ppaction://hlinksldjump"/>
          </p:cNvPr>
          <p:cNvSpPr txBox="1"/>
          <p:nvPr/>
        </p:nvSpPr>
        <p:spPr>
          <a:xfrm>
            <a:off x="2214563" y="2171704"/>
            <a:ext cx="106129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14" action="ppaction://hlinksldjump"/>
          </p:cNvPr>
          <p:cNvSpPr txBox="1"/>
          <p:nvPr/>
        </p:nvSpPr>
        <p:spPr>
          <a:xfrm>
            <a:off x="3986213" y="2195844"/>
            <a:ext cx="108984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15" action="ppaction://hlinksldjump"/>
          </p:cNvPr>
          <p:cNvSpPr txBox="1"/>
          <p:nvPr/>
        </p:nvSpPr>
        <p:spPr>
          <a:xfrm>
            <a:off x="5629274" y="2161524"/>
            <a:ext cx="1102965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16" action="ppaction://hlinksldjump"/>
          </p:cNvPr>
          <p:cNvSpPr txBox="1"/>
          <p:nvPr/>
        </p:nvSpPr>
        <p:spPr>
          <a:xfrm>
            <a:off x="7115174" y="2176794"/>
            <a:ext cx="134525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eft Arrow 26">
            <a:hlinkClick r:id="rId17" action="ppaction://hlinksldjump"/>
          </p:cNvPr>
          <p:cNvSpPr/>
          <p:nvPr/>
        </p:nvSpPr>
        <p:spPr>
          <a:xfrm>
            <a:off x="7872414" y="5600700"/>
            <a:ext cx="214315" cy="4762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1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876766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348880"/>
            <a:ext cx="8640960" cy="2553716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3715548" cy="940513"/>
              <a:chOff x="1311958" y="3405486"/>
              <a:chExt cx="371554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2996924" cy="661066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9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68965"/>
                <a:ext cx="7859824" cy="2267527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/>
                  <a:t>Tì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ầ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ự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ứ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/>
                  <a:t>.</a:t>
                </a:r>
              </a:p>
              <a:p>
                <a:r>
                  <a:rPr lang="en-US" sz="3200" dirty="0"/>
                  <a:t>	</a:t>
                </a:r>
                <a:r>
                  <a:rPr lang="en-US" sz="3200" b="1" dirty="0"/>
                  <a:t>A</a:t>
                </a:r>
                <a:r>
                  <a:rPr lang="en-US" sz="3200" dirty="0"/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/>
                  <a:t>.		</a:t>
                </a:r>
                <a:r>
                  <a:rPr lang="en-US" sz="3200" b="1" dirty="0"/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3200" dirty="0"/>
                  <a:t>.	</a:t>
                </a:r>
              </a:p>
              <a:p>
                <a:r>
                  <a:rPr lang="en-US" sz="3200" b="1" dirty="0"/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/>
                  <a:t>.		</a:t>
                </a:r>
                <a:r>
                  <a:rPr lang="en-US" sz="3200" b="1" dirty="0"/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68960"/>
                <a:ext cx="7859824" cy="2267416"/>
              </a:xfrm>
              <a:prstGeom prst="rect">
                <a:avLst/>
              </a:prstGeom>
              <a:blipFill rotWithShape="1">
                <a:blip r:embed="rId2"/>
                <a:stretch>
                  <a:fillRect l="-201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339737" y="5085193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4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420888"/>
            <a:ext cx="8640960" cy="2804908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0186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0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68963"/>
                <a:ext cx="7859824" cy="270008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−4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pl-P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68960"/>
                <a:ext cx="7859824" cy="2699970"/>
              </a:xfrm>
              <a:prstGeom prst="rect">
                <a:avLst/>
              </a:prstGeom>
              <a:blipFill rotWithShape="1">
                <a:blip r:embed="rId2"/>
                <a:stretch>
                  <a:fillRect l="-2017" b="-6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419875" y="5350056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A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420888"/>
            <a:ext cx="8496944" cy="2804908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01865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1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68966"/>
                <a:ext cx="7859824" cy="2682640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68960"/>
                <a:ext cx="7859824" cy="2724785"/>
              </a:xfrm>
              <a:prstGeom prst="rect">
                <a:avLst/>
              </a:prstGeom>
              <a:blipFill rotWithShape="1">
                <a:blip r:embed="rId2"/>
                <a:stretch>
                  <a:fillRect l="-2017" b="-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336409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5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55679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8338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54625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2020783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531469"/>
            <a:ext cx="8640960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2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68965"/>
                <a:ext cx="7859824" cy="2268553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3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3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68960"/>
                <a:ext cx="7859824" cy="2268442"/>
              </a:xfrm>
              <a:prstGeom prst="rect">
                <a:avLst/>
              </a:prstGeom>
              <a:blipFill rotWithShape="1">
                <a:blip r:embed="rId2"/>
                <a:stretch>
                  <a:fillRect l="-2017" b="-7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170872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3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948775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531469"/>
            <a:ext cx="8496944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3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68967"/>
                <a:ext cx="7859824" cy="219019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Phầ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+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         </m:t>
                    </m:r>
                    <m:r>
                      <a:rPr lang="en-US" sz="3200" b="1">
                        <a:latin typeface="Cambria Math"/>
                      </a:rPr>
                      <m:t>𝐀</m:t>
                    </m:r>
                    <m:r>
                      <a:rPr lang="en-US" sz="3200" i="1">
                        <a:latin typeface="Cambria Math"/>
                      </a:rPr>
                      <m:t>.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3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68960"/>
                <a:ext cx="7859824" cy="2190343"/>
              </a:xfrm>
              <a:prstGeom prst="rect">
                <a:avLst/>
              </a:prstGeom>
              <a:blipFill rotWithShape="1">
                <a:blip r:embed="rId2"/>
                <a:stretch>
                  <a:fillRect l="-2017"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129929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34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687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4293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5414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12025" y="1876766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2930" y="2531469"/>
            <a:ext cx="8505534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4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2996959"/>
                <a:ext cx="7859824" cy="220763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2996952"/>
                <a:ext cx="7859824" cy="2226379"/>
              </a:xfrm>
              <a:prstGeom prst="rect">
                <a:avLst/>
              </a:prstGeom>
              <a:blipFill rotWithShape="1">
                <a:blip r:embed="rId2"/>
                <a:stretch>
                  <a:fillRect l="-2017" b="-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229207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380312" y="5589240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7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5" y="1876766"/>
            <a:ext cx="3263744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420888"/>
            <a:ext cx="8496944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5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157284"/>
                <a:ext cx="7859824" cy="179355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5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157282"/>
                <a:ext cx="7859824" cy="1783886"/>
              </a:xfrm>
              <a:prstGeom prst="rect">
                <a:avLst/>
              </a:prstGeom>
              <a:blipFill rotWithShape="1">
                <a:blip r:embed="rId2"/>
                <a:stretch>
                  <a:fillRect l="-2017" t="-4778" b="-9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569945" y="5085191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7020272" y="5669821"/>
            <a:ext cx="432048" cy="4954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Left Arrow 39">
            <a:hlinkClick r:id="rId4" action="ppaction://hlinksldjump"/>
          </p:cNvPr>
          <p:cNvSpPr/>
          <p:nvPr/>
        </p:nvSpPr>
        <p:spPr>
          <a:xfrm>
            <a:off x="5220072" y="5805264"/>
            <a:ext cx="216024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03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7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348880"/>
            <a:ext cx="8496944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2780929"/>
                <a:ext cx="7859824" cy="220763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z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4+2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2780928"/>
                <a:ext cx="7859824" cy="2207784"/>
              </a:xfrm>
              <a:prstGeom prst="rect">
                <a:avLst/>
              </a:prstGeom>
              <a:blipFill rotWithShape="1">
                <a:blip r:embed="rId2"/>
                <a:stretch>
                  <a:fillRect l="-2017" b="-3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013183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6804248" y="5517232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39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1560" y="2531469"/>
            <a:ext cx="7960538" cy="2625724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64293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2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047775"/>
                <a:ext cx="7859824" cy="210927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+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3−5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ôđu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17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16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17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4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047768"/>
                <a:ext cx="7859824" cy="2109424"/>
              </a:xfrm>
              <a:prstGeom prst="rect">
                <a:avLst/>
              </a:prstGeom>
              <a:blipFill rotWithShape="1">
                <a:blip r:embed="rId2"/>
                <a:stretch>
                  <a:fillRect l="-2017" t="-4046" b="-8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157201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6804248" y="5517232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31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6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276875"/>
            <a:ext cx="8496944" cy="3201789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3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88640" y="3161337"/>
                <a:ext cx="7859824" cy="2476045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+3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−5=7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40" y="3161333"/>
                <a:ext cx="7859824" cy="2499915"/>
              </a:xfrm>
              <a:prstGeom prst="rect">
                <a:avLst/>
              </a:prstGeom>
              <a:blipFill rotWithShape="1">
                <a:blip r:embed="rId2"/>
                <a:stretch>
                  <a:fillRect l="-2017" t="-3415" b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868569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6804248" y="5733256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43212" y="723900"/>
            <a:ext cx="4243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: THÔNG HIỂU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2" action="ppaction://hlinksldjump"/>
          </p:cNvPr>
          <p:cNvSpPr txBox="1"/>
          <p:nvPr/>
        </p:nvSpPr>
        <p:spPr>
          <a:xfrm>
            <a:off x="557212" y="3067050"/>
            <a:ext cx="135049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2185988" y="3086100"/>
            <a:ext cx="124183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4" action="ppaction://hlinksldjump"/>
          </p:cNvPr>
          <p:cNvSpPr txBox="1"/>
          <p:nvPr/>
        </p:nvSpPr>
        <p:spPr>
          <a:xfrm>
            <a:off x="3957641" y="3110244"/>
            <a:ext cx="126988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508104" y="3075924"/>
            <a:ext cx="135778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7115174" y="3091194"/>
            <a:ext cx="128238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7" action="ppaction://hlinksldjump"/>
          </p:cNvPr>
          <p:cNvSpPr txBox="1"/>
          <p:nvPr/>
        </p:nvSpPr>
        <p:spPr>
          <a:xfrm>
            <a:off x="585788" y="3886204"/>
            <a:ext cx="132191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8" action="ppaction://hlinksldjump"/>
          </p:cNvPr>
          <p:cNvSpPr txBox="1"/>
          <p:nvPr/>
        </p:nvSpPr>
        <p:spPr>
          <a:xfrm>
            <a:off x="2214563" y="3905254"/>
            <a:ext cx="120530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9" action="ppaction://hlinksldjump"/>
          </p:cNvPr>
          <p:cNvSpPr txBox="1"/>
          <p:nvPr/>
        </p:nvSpPr>
        <p:spPr>
          <a:xfrm>
            <a:off x="3986214" y="3929394"/>
            <a:ext cx="123385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0" action="ppaction://hlinksldjump"/>
          </p:cNvPr>
          <p:cNvSpPr txBox="1"/>
          <p:nvPr/>
        </p:nvSpPr>
        <p:spPr>
          <a:xfrm>
            <a:off x="5536677" y="3895074"/>
            <a:ext cx="131899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1" action="ppaction://hlinksldjump"/>
          </p:cNvPr>
          <p:cNvSpPr txBox="1"/>
          <p:nvPr/>
        </p:nvSpPr>
        <p:spPr>
          <a:xfrm>
            <a:off x="7143752" y="3910344"/>
            <a:ext cx="1244672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2" action="ppaction://hlinksldjump"/>
          </p:cNvPr>
          <p:cNvSpPr txBox="1"/>
          <p:nvPr/>
        </p:nvSpPr>
        <p:spPr>
          <a:xfrm>
            <a:off x="585788" y="2152650"/>
            <a:ext cx="1314952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13" action="ppaction://hlinksldjump"/>
          </p:cNvPr>
          <p:cNvSpPr txBox="1"/>
          <p:nvPr/>
        </p:nvSpPr>
        <p:spPr>
          <a:xfrm>
            <a:off x="2214563" y="2171704"/>
            <a:ext cx="120530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14" action="ppaction://hlinksldjump"/>
          </p:cNvPr>
          <p:cNvSpPr txBox="1"/>
          <p:nvPr/>
        </p:nvSpPr>
        <p:spPr>
          <a:xfrm>
            <a:off x="3986213" y="2195844"/>
            <a:ext cx="1233857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15" action="ppaction://hlinksldjump"/>
          </p:cNvPr>
          <p:cNvSpPr txBox="1"/>
          <p:nvPr/>
        </p:nvSpPr>
        <p:spPr>
          <a:xfrm>
            <a:off x="5536677" y="2161524"/>
            <a:ext cx="131899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16" action="ppaction://hlinksldjump"/>
          </p:cNvPr>
          <p:cNvSpPr txBox="1"/>
          <p:nvPr/>
        </p:nvSpPr>
        <p:spPr>
          <a:xfrm>
            <a:off x="7115174" y="2176794"/>
            <a:ext cx="128238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Arrow 1">
            <a:hlinkClick r:id="rId17" action="ppaction://hlinksldjump"/>
          </p:cNvPr>
          <p:cNvSpPr/>
          <p:nvPr/>
        </p:nvSpPr>
        <p:spPr>
          <a:xfrm>
            <a:off x="7843838" y="5600700"/>
            <a:ext cx="38576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8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276873"/>
            <a:ext cx="8640960" cy="2841749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59406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4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5576" y="3413638"/>
                <a:ext cx="7859824" cy="162510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+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</a:rPr>
                          <m:t>𝑧</m:t>
                        </m:r>
                      </m:num>
                      <m:den>
                        <m:acc>
                          <m:accPr>
                            <m:chr m:val="̄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/>
                              </a:rPr>
                              <m:t>𝑧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−1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+1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−4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+6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413633"/>
                <a:ext cx="7859824" cy="1625253"/>
              </a:xfrm>
              <a:prstGeom prst="rect">
                <a:avLst/>
              </a:prstGeom>
              <a:blipFill rotWithShape="1">
                <a:blip r:embed="rId2"/>
                <a:stretch>
                  <a:fillRect l="-2017" t="-2622" r="-2483" b="-4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301217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6804248" y="5517232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6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340772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36736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6837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531470"/>
            <a:ext cx="8496944" cy="3201789"/>
            <a:chOff x="1220787" y="1574087"/>
            <a:chExt cx="21425916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220787" y="2061864"/>
              <a:ext cx="21425916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5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49716" y="3413637"/>
                <a:ext cx="8065693" cy="2154803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vi-VN" sz="3200" dirty="0">
                    <a:latin typeface="+mj-lt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</m:oMath>
                </a14:m>
                <a:r>
                  <a:rPr lang="vi-VN" sz="3200" dirty="0">
                    <a:latin typeface="+mj-lt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−1+5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vi-VN" sz="3200" dirty="0">
                    <a:latin typeface="+mj-lt"/>
                  </a:rPr>
                  <a:t>. Tí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acc>
                      <m:accPr>
                        <m:chr m:val="̄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acc>
                  </m:oMath>
                </a14:m>
                <a:r>
                  <a:rPr lang="vi-VN" sz="3200" dirty="0">
                    <a:latin typeface="+mj-lt"/>
                  </a:rPr>
                  <a:t>.</a:t>
                </a:r>
                <a:endParaRPr lang="en-US" sz="3200" dirty="0">
                  <a:latin typeface="+mj-lt"/>
                </a:endParaRPr>
              </a:p>
              <a:p>
                <a:r>
                  <a:rPr lang="en-US" sz="3200" b="1" dirty="0">
                    <a:latin typeface="+mj-lt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𝑨</m:t>
                    </m:r>
                    <m:r>
                      <a:rPr lang="en-US" sz="3200" i="1">
                        <a:latin typeface="Cambria Math"/>
                      </a:rPr>
                      <m:t>. 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200" dirty="0">
                    <a:latin typeface="+mj-lt"/>
                  </a:rPr>
                  <a:t>.			</a:t>
                </a:r>
                <a:r>
                  <a:rPr lang="en-US" sz="3200" b="1" dirty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3200" dirty="0">
                    <a:latin typeface="+mj-lt"/>
                  </a:rPr>
                  <a:t>.	</a:t>
                </a:r>
              </a:p>
              <a:p>
                <a:r>
                  <a:rPr lang="en-US" sz="3200" b="1" dirty="0">
                    <a:latin typeface="+mj-lt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=1+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3200" dirty="0">
                    <a:latin typeface="+mj-lt"/>
                  </a:rPr>
                  <a:t>.	</a:t>
                </a:r>
                <a:r>
                  <a:rPr lang="en-US" sz="3200" b="1" dirty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=26</m:t>
                    </m:r>
                  </m:oMath>
                </a14:m>
                <a:r>
                  <a:rPr lang="en-US" sz="32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07" y="3413633"/>
                <a:ext cx="8065693" cy="2154949"/>
              </a:xfrm>
              <a:prstGeom prst="rect">
                <a:avLst/>
              </a:prstGeom>
              <a:blipFill rotWithShape="1">
                <a:blip r:embed="rId2"/>
                <a:stretch>
                  <a:fillRect l="-1890" t="-3966" r="-2494" b="-8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12856" y="5661257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39" name="Left Arrow 38">
            <a:hlinkClick r:id="rId3" action="ppaction://hlinksldjump"/>
          </p:cNvPr>
          <p:cNvSpPr/>
          <p:nvPr/>
        </p:nvSpPr>
        <p:spPr>
          <a:xfrm>
            <a:off x="6804248" y="5877272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340772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36736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22685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88844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891517"/>
            <a:ext cx="8568952" cy="3201789"/>
            <a:chOff x="1220787" y="1574087"/>
            <a:chExt cx="21894401" cy="3226513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1" y="3519790"/>
                <a:ext cx="3836491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6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5576" y="3548630"/>
                <a:ext cx="8064896" cy="2400512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nl-NL" sz="3000" dirty="0">
                    <a:latin typeface="Times New Roman (Body)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𝑧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 thoả mã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1+</m:t>
                        </m:r>
                        <m:r>
                          <a:rPr lang="en-US" sz="3000" i="1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𝑧</m:t>
                    </m:r>
                    <m:r>
                      <a:rPr lang="en-US" sz="3000" i="1">
                        <a:latin typeface="Cambria Math"/>
                      </a:rPr>
                      <m:t>=−1+3</m:t>
                    </m:r>
                    <m:r>
                      <a:rPr lang="en-US" sz="3000" i="1">
                        <a:latin typeface="Cambria Math"/>
                      </a:rPr>
                      <m:t>𝑖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. Hỏi điểm biểu diễn của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𝑧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 là điểm nào trong các điểm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𝑁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𝑃</m:t>
                    </m:r>
                  </m:oMath>
                </a14:m>
                <a:r>
                  <a:rPr lang="nl-NL" sz="3000" dirty="0">
                    <a:latin typeface="Times New Roman (Body)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3000" dirty="0">
                    <a:latin typeface="Times New Roman (Body)"/>
                  </a:rPr>
                  <a:t> </a:t>
                </a:r>
                <a:r>
                  <a:rPr lang="nl-NL" sz="3000" dirty="0">
                    <a:latin typeface="Times New Roman (Body)"/>
                  </a:rPr>
                  <a:t>ở hình dưới đây?</a:t>
                </a:r>
                <a:endParaRPr lang="en-US" sz="3000" dirty="0">
                  <a:latin typeface="Times New Roman (Body)"/>
                </a:endParaRPr>
              </a:p>
              <a:p>
                <a:r>
                  <a:rPr lang="en-US" sz="3000" b="1" dirty="0">
                    <a:latin typeface="Times New Roman (Body)"/>
                  </a:rPr>
                  <a:t>	A</a:t>
                </a:r>
                <a:r>
                  <a:rPr lang="en-US" sz="3000" dirty="0">
                    <a:latin typeface="Times New Roman (Body)"/>
                  </a:rPr>
                  <a:t>. </a:t>
                </a:r>
                <a:r>
                  <a:rPr lang="en-US" sz="3000" dirty="0" err="1">
                    <a:latin typeface="Times New Roman (Body)"/>
                  </a:rPr>
                  <a:t>Điểm</a:t>
                </a:r>
                <a:r>
                  <a:rPr lang="en-US" sz="3000" dirty="0">
                    <a:latin typeface="Times New Roman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3000" dirty="0">
                    <a:latin typeface="Times New Roman (Body)"/>
                  </a:rPr>
                  <a:t>.		</a:t>
                </a:r>
                <a:r>
                  <a:rPr lang="en-US" sz="3000" b="1" dirty="0">
                    <a:latin typeface="Times New Roman (Body)"/>
                  </a:rPr>
                  <a:t>B. </a:t>
                </a:r>
                <a:r>
                  <a:rPr lang="en-US" sz="3000" dirty="0" err="1">
                    <a:latin typeface="Times New Roman (Body)"/>
                  </a:rPr>
                  <a:t>Điểm</a:t>
                </a:r>
                <a:r>
                  <a:rPr lang="en-US" sz="3000" dirty="0">
                    <a:latin typeface="Times New Roman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3000" dirty="0">
                    <a:latin typeface="Times New Roman (Body)"/>
                  </a:rPr>
                  <a:t>.	</a:t>
                </a:r>
              </a:p>
              <a:p>
                <a:r>
                  <a:rPr lang="en-US" sz="3000" b="1" dirty="0">
                    <a:latin typeface="Times New Roman (Body)"/>
                  </a:rPr>
                  <a:t>	C. </a:t>
                </a:r>
                <a:r>
                  <a:rPr lang="en-US" sz="3000" dirty="0" err="1">
                    <a:latin typeface="Times New Roman (Body)"/>
                  </a:rPr>
                  <a:t>Điểm</a:t>
                </a:r>
                <a:r>
                  <a:rPr lang="en-US" sz="3000" dirty="0">
                    <a:latin typeface="Times New Roman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 (Body)"/>
                  </a:rPr>
                  <a:t>.		</a:t>
                </a:r>
                <a:r>
                  <a:rPr lang="en-US" sz="3000" b="1" dirty="0">
                    <a:latin typeface="Times New Roman (Body)"/>
                  </a:rPr>
                  <a:t>D. </a:t>
                </a:r>
                <a:r>
                  <a:rPr lang="en-US" sz="3000" dirty="0" err="1">
                    <a:latin typeface="Times New Roman (Body)"/>
                  </a:rPr>
                  <a:t>Điểm</a:t>
                </a:r>
                <a:r>
                  <a:rPr lang="en-US" sz="3000" dirty="0">
                    <a:latin typeface="Times New Roman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3000" dirty="0">
                    <a:latin typeface="Times New Roman (Body)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548623"/>
                <a:ext cx="8064896" cy="2400657"/>
              </a:xfrm>
              <a:prstGeom prst="rect">
                <a:avLst/>
              </a:prstGeom>
              <a:blipFill rotWithShape="1">
                <a:blip r:embed="rId3"/>
                <a:stretch>
                  <a:fillRect l="-1814" t="-3046" b="-7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84865" y="6093305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Group 1"/>
          <p:cNvGrpSpPr>
            <a:grpSpLocks/>
          </p:cNvGrpSpPr>
          <p:nvPr/>
        </p:nvGrpSpPr>
        <p:grpSpPr bwMode="auto">
          <a:xfrm>
            <a:off x="4139961" y="980737"/>
            <a:ext cx="4978545" cy="2862343"/>
            <a:chOff x="5451" y="8172"/>
            <a:chExt cx="3277" cy="3753"/>
          </a:xfrm>
        </p:grpSpPr>
        <p:pic>
          <p:nvPicPr>
            <p:cNvPr id="2062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1" y="8172"/>
              <a:ext cx="3277" cy="37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1" name="Group 2"/>
            <p:cNvGrpSpPr>
              <a:grpSpLocks/>
            </p:cNvGrpSpPr>
            <p:nvPr/>
          </p:nvGrpSpPr>
          <p:grpSpPr bwMode="auto">
            <a:xfrm>
              <a:off x="6268" y="8233"/>
              <a:ext cx="2437" cy="3039"/>
              <a:chOff x="6268" y="8233"/>
              <a:chExt cx="2437" cy="3039"/>
            </a:xfrm>
          </p:grpSpPr>
          <p:graphicFrame>
            <p:nvGraphicFramePr>
              <p:cNvPr id="42" name="Object 41"/>
              <p:cNvGraphicFramePr>
                <a:graphicFrameLocks noChangeAspect="1"/>
              </p:cNvGraphicFramePr>
              <p:nvPr/>
            </p:nvGraphicFramePr>
            <p:xfrm>
              <a:off x="6746" y="8233"/>
              <a:ext cx="22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7" name="Equation" r:id="rId5" imgW="139639" imgH="165028" progId="Equation.DSMT4">
                      <p:embed/>
                    </p:oleObj>
                  </mc:Choice>
                  <mc:Fallback>
                    <p:oleObj name="Equation" r:id="rId5" imgW="139639" imgH="165028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6" y="8233"/>
                            <a:ext cx="221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/>
            </p:nvGraphicFramePr>
            <p:xfrm>
              <a:off x="6746" y="10186"/>
              <a:ext cx="24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8" name="Equation" r:id="rId7" imgW="152400" imgH="177800" progId="Equation.DSMT4">
                      <p:embed/>
                    </p:oleObj>
                  </mc:Choice>
                  <mc:Fallback>
                    <p:oleObj name="Equation" r:id="rId7" imgW="152400" imgH="1778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6" y="10186"/>
                            <a:ext cx="24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/>
              <p:cNvGraphicFramePr>
                <a:graphicFrameLocks noChangeAspect="1"/>
              </p:cNvGraphicFramePr>
              <p:nvPr/>
            </p:nvGraphicFramePr>
            <p:xfrm>
              <a:off x="8504" y="10186"/>
              <a:ext cx="20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29" name="Equation" r:id="rId9" imgW="127000" imgH="139700" progId="Equation.DSMT4">
                      <p:embed/>
                    </p:oleObj>
                  </mc:Choice>
                  <mc:Fallback>
                    <p:oleObj name="Equation" r:id="rId9" imgW="127000" imgH="1397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4" y="10186"/>
                            <a:ext cx="201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/>
              <p:cNvGraphicFramePr>
                <a:graphicFrameLocks noChangeAspect="1"/>
              </p:cNvGraphicFramePr>
              <p:nvPr/>
            </p:nvGraphicFramePr>
            <p:xfrm>
              <a:off x="7471" y="10186"/>
              <a:ext cx="140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0" name="Equation" r:id="rId11" imgW="88707" imgH="164742" progId="Equation.DSMT4">
                      <p:embed/>
                    </p:oleObj>
                  </mc:Choice>
                  <mc:Fallback>
                    <p:oleObj name="Equation" r:id="rId11" imgW="88707" imgH="164742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1" y="10186"/>
                            <a:ext cx="140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/>
            </p:nvGraphicFramePr>
            <p:xfrm>
              <a:off x="6268" y="10177"/>
              <a:ext cx="30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1" name="Equation" r:id="rId13" imgW="190417" imgH="165028" progId="Equation.DSMT4">
                      <p:embed/>
                    </p:oleObj>
                  </mc:Choice>
                  <mc:Fallback>
                    <p:oleObj name="Equation" r:id="rId13" imgW="190417" imgH="16502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8" y="10177"/>
                            <a:ext cx="30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/>
            </p:nvGraphicFramePr>
            <p:xfrm>
              <a:off x="7028" y="9002"/>
              <a:ext cx="20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2" name="Equation" r:id="rId15" imgW="127000" imgH="165100" progId="Equation.DSMT4">
                      <p:embed/>
                    </p:oleObj>
                  </mc:Choice>
                  <mc:Fallback>
                    <p:oleObj name="Equation" r:id="rId15" imgW="127000" imgH="1651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8" y="9002"/>
                            <a:ext cx="201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/>
            </p:nvGraphicFramePr>
            <p:xfrm>
              <a:off x="7028" y="11016"/>
              <a:ext cx="32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3" name="Equation" r:id="rId17" imgW="203200" imgH="165100" progId="Equation.DSMT4">
                      <p:embed/>
                    </p:oleObj>
                  </mc:Choice>
                  <mc:Fallback>
                    <p:oleObj name="Equation" r:id="rId17" imgW="2032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8" y="11016"/>
                            <a:ext cx="32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/>
            </p:nvGraphicFramePr>
            <p:xfrm>
              <a:off x="6349" y="9047"/>
              <a:ext cx="280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4" name="Equation" r:id="rId19" imgW="177800" imgH="177800" progId="Equation.DSMT4">
                      <p:embed/>
                    </p:oleObj>
                  </mc:Choice>
                  <mc:Fallback>
                    <p:oleObj name="Equation" r:id="rId19" imgW="177800" imgH="177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49" y="9047"/>
                            <a:ext cx="280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/>
            </p:nvGraphicFramePr>
            <p:xfrm>
              <a:off x="7471" y="9002"/>
              <a:ext cx="32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5" name="Equation" r:id="rId21" imgW="203200" imgH="165100" progId="Equation.DSMT4">
                      <p:embed/>
                    </p:oleObj>
                  </mc:Choice>
                  <mc:Fallback>
                    <p:oleObj name="Equation" r:id="rId21" imgW="203200" imgH="1651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1" y="9002"/>
                            <a:ext cx="32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/>
              <p:cNvGraphicFramePr>
                <a:graphicFrameLocks noChangeAspect="1"/>
              </p:cNvGraphicFramePr>
              <p:nvPr/>
            </p:nvGraphicFramePr>
            <p:xfrm>
              <a:off x="7527" y="10919"/>
              <a:ext cx="241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6" name="Equation" r:id="rId23" imgW="152400" imgH="203200" progId="Equation.DSMT4">
                      <p:embed/>
                    </p:oleObj>
                  </mc:Choice>
                  <mc:Fallback>
                    <p:oleObj name="Equation" r:id="rId23" imgW="152400" imgH="2032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7" y="10919"/>
                            <a:ext cx="241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51"/>
              <p:cNvGraphicFramePr>
                <a:graphicFrameLocks noChangeAspect="1"/>
              </p:cNvGraphicFramePr>
              <p:nvPr/>
            </p:nvGraphicFramePr>
            <p:xfrm>
              <a:off x="6304" y="10919"/>
              <a:ext cx="241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7" name="Equation" r:id="rId25" imgW="152400" imgH="165100" progId="Equation.DSMT4">
                      <p:embed/>
                    </p:oleObj>
                  </mc:Choice>
                  <mc:Fallback>
                    <p:oleObj name="Equation" r:id="rId25" imgW="152400" imgH="1651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4" y="10919"/>
                            <a:ext cx="241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4" name="Left Arrow 53">
            <a:hlinkClick r:id="rId27" action="ppaction://hlinksldjump"/>
          </p:cNvPr>
          <p:cNvSpPr/>
          <p:nvPr/>
        </p:nvSpPr>
        <p:spPr>
          <a:xfrm>
            <a:off x="7020272" y="6165304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13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6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276874"/>
            <a:ext cx="8320578" cy="2769741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1" y="3519790"/>
                <a:ext cx="3836491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7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5576" y="2996957"/>
                <a:ext cx="8064896" cy="1800476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nl-NL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môđun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ghịch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ảo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996952"/>
                <a:ext cx="8064896" cy="1800621"/>
              </a:xfrm>
              <a:prstGeom prst="rect">
                <a:avLst/>
              </a:prstGeom>
              <a:blipFill rotWithShape="1">
                <a:blip r:embed="rId2"/>
                <a:stretch>
                  <a:fillRect l="-1965" t="-4746" b="-2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84865" y="5085191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589240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7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6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1" y="2348880"/>
            <a:ext cx="8625967" cy="2769741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8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12591" y="3151965"/>
                <a:ext cx="8064896" cy="250009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+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+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91" y="3151961"/>
                <a:ext cx="8064896" cy="2513188"/>
              </a:xfrm>
              <a:prstGeom prst="rect">
                <a:avLst/>
              </a:prstGeom>
              <a:blipFill rotWithShape="1">
                <a:blip r:embed="rId2"/>
                <a:stretch>
                  <a:fillRect l="-1890" b="-6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540847" y="5157199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589240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04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340772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36736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6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4766" y="2387451"/>
            <a:ext cx="8575706" cy="2769741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527260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9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5576" y="2924948"/>
                <a:ext cx="8064896" cy="2220591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−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𝑨</m:t>
                    </m:r>
                    <m:r>
                      <a:rPr lang="en-US" sz="3200" i="1">
                        <a:latin typeface="Cambria Math"/>
                      </a:rPr>
                      <m:t>. </m:t>
                    </m:r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endParaRPr lang="en-US" sz="32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924944"/>
                <a:ext cx="8064896" cy="2220736"/>
              </a:xfrm>
              <a:prstGeom prst="rect">
                <a:avLst/>
              </a:prstGeom>
              <a:blipFill rotWithShape="1">
                <a:blip r:embed="rId2"/>
                <a:stretch>
                  <a:fillRect l="-1965" b="-3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418305" y="5157201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661248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40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340772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36736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83859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04759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4774" y="2276875"/>
            <a:ext cx="8589739" cy="3201789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3" y="3519790"/>
                <a:ext cx="3836489" cy="45611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0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69609" y="2886379"/>
                <a:ext cx="8064896" cy="2597938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𝑛𝑖</m:t>
                    </m:r>
                    <m:r>
                      <a:rPr lang="en-US" sz="3200" i="1">
                        <a:latin typeface="Cambria Math"/>
                      </a:rPr>
                      <m:t>≠0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09" y="2886373"/>
                <a:ext cx="8064896" cy="2598084"/>
              </a:xfrm>
              <a:prstGeom prst="rect">
                <a:avLst/>
              </a:prstGeom>
              <a:blipFill rotWithShape="1">
                <a:blip r:embed="rId2"/>
                <a:stretch>
                  <a:fillRect l="-1890" b="-2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84865" y="5589247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733256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4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7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7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1" y="2204870"/>
            <a:ext cx="8582985" cy="3201789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45611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1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69609" y="3068966"/>
                <a:ext cx="8064896" cy="2206484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  <m:r>
                          <a:rPr lang="en-US" sz="3200" i="1"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−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  <m:r>
                          <a:rPr lang="en-US" sz="3200" i="1"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𝑨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09" y="3068960"/>
                <a:ext cx="8064896" cy="2206630"/>
              </a:xfrm>
              <a:prstGeom prst="rect">
                <a:avLst/>
              </a:prstGeom>
              <a:blipFill rotWithShape="1">
                <a:blip r:embed="rId2"/>
                <a:stretch>
                  <a:fillRect l="-1890" r="-76" b="-3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724047" y="5766370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733256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4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4774" y="2420894"/>
            <a:ext cx="8589739" cy="3201789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3" y="3519790"/>
                <a:ext cx="3836489" cy="45611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2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69609" y="3031818"/>
                <a:ext cx="8064896" cy="2677832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z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  <m:r>
                          <a:rPr lang="en-US" sz="3200" i="1">
                            <a:latin typeface="Cambria Math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09" y="3031811"/>
                <a:ext cx="8064896" cy="2701445"/>
              </a:xfrm>
              <a:prstGeom prst="rect">
                <a:avLst/>
              </a:prstGeom>
              <a:blipFill rotWithShape="1">
                <a:blip r:embed="rId2"/>
                <a:stretch>
                  <a:fillRect l="-1890" t="-3160" b="-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55603" y="5733265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805264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8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8478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11386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82617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948775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9512" y="2492899"/>
            <a:ext cx="8640960" cy="3201789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2" y="3519790"/>
                <a:ext cx="3836490" cy="45611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3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27584" y="3274924"/>
                <a:ext cx="7744514" cy="2275606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z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z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−2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3</m:t>
                    </m:r>
                    <m:r>
                      <a:rPr lang="en-US" sz="32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 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−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274918"/>
                <a:ext cx="7744514" cy="2275751"/>
              </a:xfrm>
              <a:prstGeom prst="rect">
                <a:avLst/>
              </a:prstGeom>
              <a:blipFill rotWithShape="1">
                <a:blip r:embed="rId2"/>
                <a:stretch>
                  <a:fillRect l="-2047" t="-3743" b="-7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563890" y="5728384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877272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0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43212" y="723900"/>
            <a:ext cx="4243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: VẬN DỤ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2" action="ppaction://hlinksldjump"/>
          </p:cNvPr>
          <p:cNvSpPr txBox="1"/>
          <p:nvPr/>
        </p:nvSpPr>
        <p:spPr>
          <a:xfrm>
            <a:off x="323528" y="3067050"/>
            <a:ext cx="135764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2185988" y="3086100"/>
            <a:ext cx="124183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4" action="ppaction://hlinksldjump"/>
          </p:cNvPr>
          <p:cNvSpPr txBox="1"/>
          <p:nvPr/>
        </p:nvSpPr>
        <p:spPr>
          <a:xfrm>
            <a:off x="3957641" y="3110244"/>
            <a:ext cx="134399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600701" y="3075924"/>
            <a:ext cx="1357784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7115174" y="3091194"/>
            <a:ext cx="135657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7" action="ppaction://hlinksldjump"/>
          </p:cNvPr>
          <p:cNvSpPr txBox="1"/>
          <p:nvPr/>
        </p:nvSpPr>
        <p:spPr>
          <a:xfrm>
            <a:off x="352104" y="3886204"/>
            <a:ext cx="132191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8" action="ppaction://hlinksldjump"/>
          </p:cNvPr>
          <p:cNvSpPr txBox="1"/>
          <p:nvPr/>
        </p:nvSpPr>
        <p:spPr>
          <a:xfrm>
            <a:off x="2214563" y="3905254"/>
            <a:ext cx="120530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9" action="ppaction://hlinksldjump"/>
          </p:cNvPr>
          <p:cNvSpPr txBox="1"/>
          <p:nvPr/>
        </p:nvSpPr>
        <p:spPr>
          <a:xfrm>
            <a:off x="3986214" y="3929394"/>
            <a:ext cx="130586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0" action="ppaction://hlinksldjump"/>
          </p:cNvPr>
          <p:cNvSpPr txBox="1"/>
          <p:nvPr/>
        </p:nvSpPr>
        <p:spPr>
          <a:xfrm>
            <a:off x="5629274" y="3895074"/>
            <a:ext cx="131899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1" action="ppaction://hlinksldjump"/>
          </p:cNvPr>
          <p:cNvSpPr txBox="1"/>
          <p:nvPr/>
        </p:nvSpPr>
        <p:spPr>
          <a:xfrm>
            <a:off x="7143752" y="3910344"/>
            <a:ext cx="131668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2" action="ppaction://hlinksldjump"/>
          </p:cNvPr>
          <p:cNvSpPr txBox="1"/>
          <p:nvPr/>
        </p:nvSpPr>
        <p:spPr>
          <a:xfrm>
            <a:off x="352104" y="2152650"/>
            <a:ext cx="1321916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13" action="ppaction://hlinksldjump"/>
          </p:cNvPr>
          <p:cNvSpPr txBox="1"/>
          <p:nvPr/>
        </p:nvSpPr>
        <p:spPr>
          <a:xfrm>
            <a:off x="2214563" y="2171704"/>
            <a:ext cx="120530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14" action="ppaction://hlinksldjump"/>
          </p:cNvPr>
          <p:cNvSpPr txBox="1"/>
          <p:nvPr/>
        </p:nvSpPr>
        <p:spPr>
          <a:xfrm>
            <a:off x="3986213" y="2195844"/>
            <a:ext cx="1305865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15" action="ppaction://hlinksldjump"/>
          </p:cNvPr>
          <p:cNvSpPr txBox="1"/>
          <p:nvPr/>
        </p:nvSpPr>
        <p:spPr>
          <a:xfrm>
            <a:off x="5629274" y="2161524"/>
            <a:ext cx="131899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16" action="ppaction://hlinksldjump"/>
          </p:cNvPr>
          <p:cNvSpPr txBox="1"/>
          <p:nvPr/>
        </p:nvSpPr>
        <p:spPr>
          <a:xfrm>
            <a:off x="7115174" y="2176794"/>
            <a:ext cx="1356579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Arrow 1">
            <a:hlinkClick r:id="rId17" action="ppaction://hlinksldjump"/>
          </p:cNvPr>
          <p:cNvSpPr/>
          <p:nvPr/>
        </p:nvSpPr>
        <p:spPr>
          <a:xfrm>
            <a:off x="7872414" y="5334000"/>
            <a:ext cx="214315" cy="5143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0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412780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4393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1910602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1876766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276875"/>
            <a:ext cx="8568952" cy="3201789"/>
            <a:chOff x="1220787" y="1574087"/>
            <a:chExt cx="21894401" cy="2791129"/>
          </a:xfrm>
        </p:grpSpPr>
        <p:sp>
          <p:nvSpPr>
            <p:cNvPr id="7" name="Rounded Rectangle 6"/>
            <p:cNvSpPr/>
            <p:nvPr/>
          </p:nvSpPr>
          <p:spPr>
            <a:xfrm>
              <a:off x="1326121" y="2061864"/>
              <a:ext cx="21789067" cy="2303352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555114" cy="940513"/>
              <a:chOff x="1311958" y="3405486"/>
              <a:chExt cx="4555114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7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30581" y="3519790"/>
                <a:ext cx="3836491" cy="456112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4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27584" y="3068963"/>
                <a:ext cx="7744514" cy="2201483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−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𝑖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019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1">
                        <a:latin typeface="Cambria Math"/>
                      </a:rPr>
                      <m:t>𝐀</m:t>
                    </m:r>
                    <m:r>
                      <a:rPr lang="en-US" sz="3200" i="1">
                        <a:latin typeface="Cambria Math"/>
                      </a:rPr>
                      <m:t>. </m:t>
                    </m:r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3200" b="1" dirty="0">
                    <a:latin typeface="Times New Roman" pitchFamily="18" charset="0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𝑖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068960"/>
                <a:ext cx="7744514" cy="2201628"/>
              </a:xfrm>
              <a:prstGeom prst="rect">
                <a:avLst/>
              </a:prstGeom>
              <a:blipFill rotWithShape="1">
                <a:blip r:embed="rId2"/>
                <a:stretch>
                  <a:fillRect l="-2047" b="-2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635899" y="5661257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6804248" y="5733256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70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556796"/>
            <a:ext cx="371418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VẬN DỤNG</a:t>
            </a:r>
          </a:p>
        </p:txBody>
      </p:sp>
      <p:sp>
        <p:nvSpPr>
          <p:cNvPr id="3" name="Round Same Side Corner Rectangle 2"/>
          <p:cNvSpPr/>
          <p:nvPr/>
        </p:nvSpPr>
        <p:spPr>
          <a:xfrm>
            <a:off x="251529" y="1583389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</a:rPr>
              <a:t>II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1062731" y="2054625"/>
            <a:ext cx="601568" cy="352525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0617" y="2020783"/>
            <a:ext cx="3497783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ểu</a:t>
            </a:r>
            <a:endParaRPr lang="en-US" sz="2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520" y="2738150"/>
            <a:ext cx="8568952" cy="2347035"/>
            <a:chOff x="1203369" y="1574087"/>
            <a:chExt cx="21789067" cy="2361332"/>
          </a:xfrm>
        </p:grpSpPr>
        <p:sp>
          <p:nvSpPr>
            <p:cNvPr id="7" name="Rounded Rectangle 6"/>
            <p:cNvSpPr/>
            <p:nvPr/>
          </p:nvSpPr>
          <p:spPr>
            <a:xfrm>
              <a:off x="1203369" y="1810826"/>
              <a:ext cx="21789067" cy="2124593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220787" y="1574087"/>
              <a:ext cx="4624005" cy="940513"/>
              <a:chOff x="1311958" y="3405486"/>
              <a:chExt cx="462400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3045895" y="2576024"/>
                <a:ext cx="544378" cy="24908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99474" y="3599393"/>
                <a:ext cx="3836489" cy="526407"/>
              </a:xfrm>
              <a:prstGeom prst="rect">
                <a:avLst/>
              </a:prstGeom>
              <a:solidFill>
                <a:srgbClr val="92D050"/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15</a:t>
                </a:r>
              </a:p>
            </p:txBody>
          </p:sp>
          <p:grpSp>
            <p:nvGrpSpPr>
              <p:cNvPr id="11" name="Group 58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1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6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42371" y="3273315"/>
                <a:ext cx="7744514" cy="1489686"/>
              </a:xfrm>
              <a:prstGeom prst="rect">
                <a:avLst/>
              </a:prstGeom>
            </p:spPr>
            <p:txBody>
              <a:bodyPr wrap="square" lIns="91296" tIns="45648" rIns="91296" bIns="45648">
                <a:spAutoFit/>
              </a:bodyPr>
              <a:lstStyle/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+4</m:t>
                        </m:r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  <m:r>
                          <a:rPr lang="en-US" sz="3200" i="1">
                            <a:latin typeface="Cambria Math"/>
                          </a:rPr>
                          <m:t>∈</m:t>
                        </m:r>
                        <m:r>
                          <a:rPr lang="en-US" sz="3200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2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2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371" y="3273310"/>
                <a:ext cx="7744514" cy="1489831"/>
              </a:xfrm>
              <a:prstGeom prst="rect">
                <a:avLst/>
              </a:prstGeom>
              <a:blipFill rotWithShape="1">
                <a:blip r:embed="rId2"/>
                <a:stretch>
                  <a:fillRect l="-1967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3591191" y="5076481"/>
            <a:ext cx="1679227" cy="584630"/>
          </a:xfrm>
          <a:prstGeom prst="rect">
            <a:avLst/>
          </a:prstGeom>
          <a:noFill/>
        </p:spPr>
        <p:txBody>
          <a:bodyPr wrap="square" lIns="91296" tIns="45648" rIns="91296" bIns="45648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152405" y="-32193"/>
            <a:ext cx="184440" cy="36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96" tIns="45648" rIns="91296" bIns="4564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Left Arrow 39">
            <a:hlinkClick r:id="rId3" action="ppaction://hlinksldjump"/>
          </p:cNvPr>
          <p:cNvSpPr/>
          <p:nvPr/>
        </p:nvSpPr>
        <p:spPr>
          <a:xfrm>
            <a:off x="7020272" y="5669821"/>
            <a:ext cx="432048" cy="4954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eft Arrow 40">
            <a:hlinkClick r:id="rId4" action="ppaction://hlinksldjump"/>
          </p:cNvPr>
          <p:cNvSpPr/>
          <p:nvPr/>
        </p:nvSpPr>
        <p:spPr>
          <a:xfrm>
            <a:off x="5796136" y="5661248"/>
            <a:ext cx="504056" cy="50405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4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373563" y="2857500"/>
            <a:ext cx="5684142" cy="521096"/>
            <a:chOff x="1380347" y="3163074"/>
            <a:chExt cx="11894650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8" y="3163074"/>
              <a:ext cx="1150974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370336" y="3581400"/>
            <a:ext cx="5687379" cy="521096"/>
            <a:chOff x="1380347" y="3163074"/>
            <a:chExt cx="11901423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8" y="3163074"/>
              <a:ext cx="11516522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357796" y="4305300"/>
            <a:ext cx="5699919" cy="521096"/>
            <a:chOff x="1380347" y="3163074"/>
            <a:chExt cx="11927663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8" y="3163074"/>
              <a:ext cx="11542762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124584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2629">
                  <a:defRPr/>
                </a:pPr>
                <a:endParaRPr lang="en-US" sz="20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 dirty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2629">
                    <a:defRPr/>
                  </a:pPr>
                  <a:endParaRPr lang="en-US" sz="2000" dirty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677" eaLnBrk="1" hangingPunct="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9"/>
                  <a:ext cx="19499919" cy="813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1900" b="1" dirty="0">
                      <a:solidFill>
                        <a:prstClr val="black"/>
                      </a:solidFill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</a:rPr>
                    <a:t>số phức z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</m:acc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</a:rPr>
                    <a:t>Phát biểu nào sau đây đúng?</a:t>
                  </a:r>
                  <a:endParaRPr lang="en-US" sz="19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80105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b="-170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368961" y="2133600"/>
            <a:ext cx="5688755" cy="521096"/>
            <a:chOff x="1380347" y="3163074"/>
            <a:chExt cx="11904304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11519402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373573" y="2908901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26" tIns="19165" rIns="38326" bIns="19165" rtlCol="0" anchor="ctr"/>
          <a:lstStyle/>
          <a:p>
            <a:pPr algn="ctr" defTabSz="867677"/>
            <a:r>
              <a:rPr lang="en-US" sz="1700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17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3022" y="2246017"/>
            <a:ext cx="5636615" cy="315703"/>
          </a:xfrm>
          <a:prstGeom prst="rect">
            <a:avLst/>
          </a:prstGeom>
        </p:spPr>
        <p:txBody>
          <a:bodyPr wrap="none" lIns="38326" tIns="19165" rIns="38326" bIns="19165">
            <a:spAutoFit/>
          </a:bodyPr>
          <a:lstStyle/>
          <a:p>
            <a:pPr defTabSz="867677"/>
            <a:r>
              <a:rPr lang="en-US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 hợp các điểm biểu diễn số phức z là một đường tròn</a:t>
            </a:r>
            <a:endParaRPr lang="en-US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8117" y="2933705"/>
            <a:ext cx="5339589" cy="592702"/>
          </a:xfrm>
          <a:prstGeom prst="rect">
            <a:avLst/>
          </a:prstGeom>
        </p:spPr>
        <p:txBody>
          <a:bodyPr wrap="square" lIns="38326" tIns="19165" rIns="38326" bIns="19165">
            <a:spAutoFit/>
          </a:bodyPr>
          <a:lstStyle/>
          <a:p>
            <a:pPr defTabSz="867677"/>
            <a:r>
              <a:rPr lang="en-US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 hợp các điểm biểu diễn số phức z là hai đường thẳng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3022" y="3615212"/>
            <a:ext cx="5777679" cy="592702"/>
          </a:xfrm>
          <a:prstGeom prst="rect">
            <a:avLst/>
          </a:prstGeom>
        </p:spPr>
        <p:txBody>
          <a:bodyPr wrap="none" lIns="38326" tIns="19165" rIns="38326" bIns="19165">
            <a:spAutoFit/>
          </a:bodyPr>
          <a:lstStyle/>
          <a:p>
            <a:pPr defTabSz="867677"/>
            <a:r>
              <a:rPr lang="en-US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 hợp các điểm biểu diễn số phức z là một đường thẳng</a:t>
            </a:r>
          </a:p>
          <a:p>
            <a:pPr defTabSz="867677"/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9269" y="4405414"/>
            <a:ext cx="5559671" cy="592702"/>
          </a:xfrm>
          <a:prstGeom prst="rect">
            <a:avLst/>
          </a:prstGeom>
        </p:spPr>
        <p:txBody>
          <a:bodyPr wrap="none" lIns="38326" tIns="19165" rIns="38326" bIns="19165">
            <a:spAutoFit/>
          </a:bodyPr>
          <a:lstStyle/>
          <a:p>
            <a:pPr defTabSz="867677"/>
            <a:r>
              <a:rPr lang="en-US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 hợp các điểm biểu diễn số phức z là hai đường tròn</a:t>
            </a:r>
          </a:p>
          <a:p>
            <a:pPr defTabSz="867677"/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6309" y="4991100"/>
            <a:ext cx="9142810" cy="2153670"/>
            <a:chOff x="514413" y="5410200"/>
            <a:chExt cx="24997726" cy="4887987"/>
          </a:xfrm>
        </p:grpSpPr>
        <p:grpSp>
          <p:nvGrpSpPr>
            <p:cNvPr id="38" name="Group 37"/>
            <p:cNvGrpSpPr/>
            <p:nvPr/>
          </p:nvGrpSpPr>
          <p:grpSpPr>
            <a:xfrm>
              <a:off x="514413" y="5410200"/>
              <a:ext cx="24765000" cy="3558787"/>
              <a:chOff x="1190942" y="5267367"/>
              <a:chExt cx="24765000" cy="3558787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190942" y="5638801"/>
                <a:ext cx="24765000" cy="318735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677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5069813" cy="864768"/>
                <a:chOff x="1224541" y="6322796"/>
                <a:chExt cx="5069813" cy="864768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0" y="6349325"/>
                  <a:ext cx="3998024" cy="8382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677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677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651708" y="6170712"/>
                  <a:ext cx="24860431" cy="4127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𝒚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;  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𝑹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ừ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e>
                              </m:acc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</m:acc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𝒚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 defTabSz="867677"/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a được hai đường thẳng là: </a:t>
                  </a:r>
                  <a14:m>
                    <m:oMath xmlns:m="http://schemas.openxmlformats.org/officeDocument/2006/math"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𝐲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𝟏𝟓</m:t>
                          </m:r>
                        </m:e>
                      </m:ra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𝟎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;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𝒚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𝟏𝟓</m:t>
                          </m:r>
                        </m:e>
                      </m:ra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𝟎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  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2300" b="1" i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  <a:p>
                  <a:pPr algn="just" defTabSz="867677"/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707" y="6170713"/>
                  <a:ext cx="24860432" cy="359825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8028384" y="3581400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3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486864" cy="673496"/>
            <a:chOff x="1380347" y="3163074"/>
            <a:chExt cx="3111416" cy="1056882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105688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15"/>
            <a:ext cx="1658830" cy="673497"/>
            <a:chOff x="1380347" y="3163074"/>
            <a:chExt cx="3471271" cy="1056883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145915"/>
            <a:ext cx="1525152" cy="673497"/>
            <a:chOff x="1380347" y="3163074"/>
            <a:chExt cx="3191537" cy="1056883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044290"/>
            <a:chOff x="534987" y="1869705"/>
            <a:chExt cx="22664057" cy="1176337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176337"/>
              <a:chOff x="534987" y="1647866"/>
              <a:chExt cx="22664057" cy="1176337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690785"/>
                <a:ext cx="22443393" cy="989807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2629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2629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677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9"/>
                  <a:ext cx="19499919" cy="794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 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pt-BR" sz="19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 rằ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7816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b="-175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145905"/>
            <a:ext cx="1508955" cy="673496"/>
            <a:chOff x="1380347" y="3163074"/>
            <a:chExt cx="3157644" cy="1056881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772742" cy="10568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5075143" y="2276489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26" tIns="19165" rIns="38326" bIns="19165" rtlCol="0" anchor="ctr"/>
          <a:lstStyle/>
          <a:p>
            <a:pPr algn="ctr" defTabSz="867677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95075" y="2171709"/>
                <a:ext cx="1268176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464" y="4343400"/>
                <a:ext cx="2986523" cy="124880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0"/>
            <a:ext cx="8664812" cy="1866900"/>
            <a:chOff x="534987" y="5410200"/>
            <a:chExt cx="23109174" cy="37338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3733800"/>
              <a:chOff x="1211516" y="5267367"/>
              <a:chExt cx="23109174" cy="37338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33623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677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677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677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02770" y="5902905"/>
                  <a:ext cx="18668417" cy="14099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</m:oMath>
                  </a14:m>
                  <a:endParaRPr lang="en-US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2770" y="5902905"/>
                  <a:ext cx="18668417" cy="13877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274" b="-88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142190" y="2153781"/>
                <a:ext cx="1068313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254" y="4307543"/>
                <a:ext cx="2517933" cy="12488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474391" y="2133609"/>
                <a:ext cx="1068313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0275" y="4267200"/>
                <a:ext cx="2517933" cy="12488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7712331" y="2133609"/>
                <a:ext cx="1268176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8884" y="4267200"/>
                <a:ext cx="2986523" cy="12488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72029" y="3995278"/>
                <a:ext cx="6999745" cy="74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algn="just"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87" y="7990543"/>
                <a:ext cx="18668417" cy="176305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Left Arrow 49">
            <a:hlinkClick r:id="rId9" action="ppaction://hlinksldjump"/>
          </p:cNvPr>
          <p:cNvSpPr/>
          <p:nvPr/>
        </p:nvSpPr>
        <p:spPr>
          <a:xfrm>
            <a:off x="8028384" y="5428184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75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5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684358" cy="673496"/>
            <a:chOff x="1380347" y="3163074"/>
            <a:chExt cx="3524691" cy="1056882"/>
          </a:xfrm>
        </p:grpSpPr>
        <p:sp>
          <p:nvSpPr>
            <p:cNvPr id="117" name="Rectangle 116"/>
            <p:cNvSpPr/>
            <p:nvPr/>
          </p:nvSpPr>
          <p:spPr>
            <a:xfrm>
              <a:off x="1765248" y="3163074"/>
              <a:ext cx="3139790" cy="105688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15"/>
            <a:ext cx="1765655" cy="673497"/>
            <a:chOff x="1380347" y="3163074"/>
            <a:chExt cx="3694814" cy="1056883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309912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14843" y="2145915"/>
            <a:ext cx="1776227" cy="673497"/>
            <a:chOff x="1380347" y="3163074"/>
            <a:chExt cx="3716937" cy="1056883"/>
          </a:xfrm>
        </p:grpSpPr>
        <p:sp>
          <p:nvSpPr>
            <p:cNvPr id="123" name="Rectangle 122"/>
            <p:cNvSpPr/>
            <p:nvPr/>
          </p:nvSpPr>
          <p:spPr>
            <a:xfrm>
              <a:off x="1765248" y="3163074"/>
              <a:ext cx="3332036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044290"/>
            <a:chOff x="534987" y="1869705"/>
            <a:chExt cx="22664057" cy="1176337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176337"/>
              <a:chOff x="534987" y="1647866"/>
              <a:chExt cx="22664057" cy="1176337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690785"/>
                <a:ext cx="22443393" cy="989807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2629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2629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677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9"/>
                  <a:ext cx="19499919" cy="809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 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pt-BR" sz="19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rằ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𝟏𝟎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𝟔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𝟏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80950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3" y="2145905"/>
            <a:ext cx="1628690" cy="673496"/>
            <a:chOff x="1380347" y="3163074"/>
            <a:chExt cx="3408200" cy="1056881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3023298" cy="10568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54893" y="2282788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26" tIns="19165" rIns="38326" bIns="19165" rtlCol="0" anchor="ctr"/>
          <a:lstStyle/>
          <a:p>
            <a:pPr algn="ctr" defTabSz="867677"/>
            <a:r>
              <a: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1700" dirty="0">
              <a:solidFill>
                <a:prstClr val="white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00594" y="3124200"/>
            <a:ext cx="8664812" cy="1866900"/>
            <a:chOff x="534987" y="5410200"/>
            <a:chExt cx="23109174" cy="37338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3733800"/>
              <a:chOff x="1211516" y="5267367"/>
              <a:chExt cx="23109174" cy="37338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33623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677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677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677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02770" y="5902905"/>
                  <a:ext cx="18668417" cy="14096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𝟏𝟎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𝟔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𝟏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2770" y="5902905"/>
                  <a:ext cx="18668417" cy="13877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74" b="-88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43676" y="4032748"/>
                <a:ext cx="6999745" cy="5989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algn="just"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𝟏𝟎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𝟔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𝟔𝟒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𝟖𝟑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𝟕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770" y="8065488"/>
                <a:ext cx="18668417" cy="15151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29129" y="2135176"/>
                <a:ext cx="1527862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𝟖𝟑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𝟕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6987" y="4270333"/>
                <a:ext cx="3598870" cy="12488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26885" y="2171709"/>
                <a:ext cx="1327999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𝟖𝟑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𝟕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306" y="4343400"/>
                <a:ext cx="3130281" cy="12488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2587" y="2171709"/>
                <a:ext cx="1327999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𝟖𝟑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𝟕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306" y="4343400"/>
                <a:ext cx="3130281" cy="12488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417031" y="2171709"/>
                <a:ext cx="1527862" cy="530121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𝟖𝟑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𝟕𝟏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𝟕𝟎</m:t>
                          </m:r>
                        </m:den>
                      </m:f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292" y="4343400"/>
                <a:ext cx="3598870" cy="124880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Left Arrow 45">
            <a:hlinkClick r:id="rId9" action="ppaction://hlinksldjump"/>
          </p:cNvPr>
          <p:cNvSpPr/>
          <p:nvPr/>
        </p:nvSpPr>
        <p:spPr>
          <a:xfrm>
            <a:off x="8028384" y="5572200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07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5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486864" cy="673496"/>
            <a:chOff x="1380347" y="3163074"/>
            <a:chExt cx="3111416" cy="1056882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105688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15"/>
            <a:ext cx="1658830" cy="673497"/>
            <a:chOff x="1380347" y="3163074"/>
            <a:chExt cx="3471271" cy="1056883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145915"/>
            <a:ext cx="1525152" cy="673497"/>
            <a:chOff x="1380347" y="3163074"/>
            <a:chExt cx="3191537" cy="1056883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105688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37786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26349"/>
            <a:ext cx="8799954" cy="1056140"/>
            <a:chOff x="534987" y="1856357"/>
            <a:chExt cx="22664057" cy="118968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176337"/>
              <a:chOff x="534987" y="1647866"/>
              <a:chExt cx="22664057" cy="1176337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690785"/>
                <a:ext cx="22443393" cy="989807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2629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2629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677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3546554" y="1856357"/>
                  <a:ext cx="19499919" cy="11145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 module của 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pt-BR" sz="19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pt-BR" sz="19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 defTabSz="867677"/>
                  <a:r>
                    <a:rPr lang="en-US" sz="19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rằ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𝟐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𝟔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)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554" y="1856357"/>
                  <a:ext cx="19499919" cy="11145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145905"/>
            <a:ext cx="1508955" cy="673496"/>
            <a:chOff x="1380347" y="3163074"/>
            <a:chExt cx="3157644" cy="1056881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772742" cy="105688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37786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7367782" y="2287270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26" tIns="19165" rIns="38326" bIns="19165" rtlCol="0" anchor="ctr"/>
          <a:lstStyle/>
          <a:p>
            <a:pPr algn="ctr" defTabSz="867677"/>
            <a:r>
              <a:rPr lang="en-US" sz="1700" b="1">
                <a:solidFill>
                  <a:prstClr val="white"/>
                </a:solidFill>
              </a:rPr>
              <a:t>D</a:t>
            </a:r>
            <a:endParaRPr lang="en-US" sz="17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95075" y="2276775"/>
                <a:ext cx="574844" cy="331157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𝟕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464" y="4553530"/>
                <a:ext cx="1355115" cy="7804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0"/>
            <a:ext cx="8664812" cy="2324100"/>
            <a:chOff x="534987" y="5410200"/>
            <a:chExt cx="23109174" cy="46482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4648200"/>
              <a:chOff x="1211516" y="5267367"/>
              <a:chExt cx="23109174" cy="46482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42767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677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677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677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727741" y="6353437"/>
                  <a:ext cx="22916420" cy="14099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𝒃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;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𝒃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𝑹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a có: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𝟐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𝟔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)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741" y="6353437"/>
                  <a:ext cx="22916420" cy="13877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11" b="-88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142191" y="2276775"/>
                <a:ext cx="574844" cy="331157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𝟏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254" y="4553530"/>
                <a:ext cx="1355115" cy="7804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457714" y="2276775"/>
                <a:ext cx="574844" cy="331157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𝟑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5787" y="4553530"/>
                <a:ext cx="1355115" cy="7804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7749596" y="2295700"/>
                <a:ext cx="574844" cy="336478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𝟓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8272" y="4591390"/>
                <a:ext cx="1355115" cy="7929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29381" y="4217314"/>
                <a:ext cx="7571171" cy="539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algn="just"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𝒂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𝒃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𝟖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970" y="8434616"/>
                <a:ext cx="20192417" cy="131402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888800" y="4838702"/>
                <a:ext cx="7571171" cy="392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algn="just"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𝟔𝟓</m:t>
                          </m:r>
                        </m:e>
                      </m:rad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439" y="9677400"/>
                <a:ext cx="20192417" cy="95520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eft Arrow 51">
            <a:hlinkClick r:id="rId10" action="ppaction://hlinksldjump"/>
          </p:cNvPr>
          <p:cNvSpPr/>
          <p:nvPr/>
        </p:nvSpPr>
        <p:spPr>
          <a:xfrm>
            <a:off x="8028384" y="5860232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61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50" grpId="0"/>
      <p:bldP spid="5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1459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15277"/>
            <a:ext cx="8799954" cy="1269652"/>
            <a:chOff x="534987" y="1843883"/>
            <a:chExt cx="22664057" cy="143019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2629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2629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2629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2629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677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3846295" y="1843883"/>
                  <a:ext cx="17807472" cy="14301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module của số phứ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𝒘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</m:oMath>
                  </a14:m>
                  <a:r>
                    <a:rPr lang="pt-BR" sz="2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endParaRPr lang="pt-BR" sz="20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 defTabSz="867677"/>
                  <a:r>
                    <a:rPr lang="pt-BR" sz="2000" b="1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𝒊𝒛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d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𝟕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pt-BR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2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6295" y="1843883"/>
                  <a:ext cx="17807472" cy="143019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1459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677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54893" y="2197305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26" tIns="19165" rIns="38326" bIns="19165" rtlCol="0" anchor="ctr"/>
          <a:lstStyle/>
          <a:p>
            <a:pPr algn="ctr" defTabSz="867677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06777" y="2194318"/>
                <a:ext cx="574844" cy="336478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𝟑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672" y="4388626"/>
                <a:ext cx="1355115" cy="7929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1051" y="2209805"/>
                <a:ext cx="574844" cy="336478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𝟒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872" y="4419600"/>
                <a:ext cx="1355115" cy="7929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46422" y="2209805"/>
                <a:ext cx="574844" cy="336478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𝟓</m:t>
                          </m:r>
                        </m:e>
                      </m:rad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5671" y="4419600"/>
                <a:ext cx="1355115" cy="79297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732124" y="2209805"/>
                <a:ext cx="574844" cy="336478"/>
              </a:xfrm>
              <a:prstGeom prst="rect">
                <a:avLst/>
              </a:prstGeom>
            </p:spPr>
            <p:txBody>
              <a:bodyPr wrap="none" lIns="38326" tIns="19165" rIns="38326" bIns="19165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𝟔</m:t>
                          </m:r>
                        </m:e>
                      </m:rad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1671" y="4419600"/>
                <a:ext cx="1355115" cy="7929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0"/>
            <a:ext cx="8664812" cy="2743200"/>
            <a:chOff x="534987" y="5410200"/>
            <a:chExt cx="23109174" cy="54864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5486400"/>
              <a:chOff x="1211516" y="5267367"/>
              <a:chExt cx="23109174" cy="54864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51149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677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677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677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677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651707" y="6553200"/>
                  <a:ext cx="21752680" cy="14457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677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𝟕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𝒛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</a:rPr>
                        <m:t>𝟕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𝒛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𝟕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sz="25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</m:t>
                      </m:r>
                    </m:oMath>
                  </a14:m>
                  <a:endParaRPr lang="en-US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707" y="6553200"/>
                  <a:ext cx="21752680" cy="14228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93" b="-858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86537" y="4335322"/>
                <a:ext cx="6999745" cy="5897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defTabSz="867677"/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𝒘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𝒛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den>
                    </m:f>
                    <m:d>
                      <m:d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𝟕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−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𝟐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𝟕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𝒊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70" y="8670638"/>
                <a:ext cx="18668417" cy="1387762"/>
              </a:xfrm>
              <a:prstGeom prst="rect">
                <a:avLst/>
              </a:prstGeom>
              <a:blipFill rotWithShape="1">
                <a:blip r:embed="rId8"/>
                <a:stretch>
                  <a:fillRect l="-1241" b="-8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629163" y="4921245"/>
                <a:ext cx="1999990" cy="480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65" tIns="38328" rIns="76665" bIns="38328">
                <a:spAutoFit/>
              </a:bodyPr>
              <a:lstStyle/>
              <a:p>
                <a:pPr defTabSz="8676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𝟑</m:t>
                          </m:r>
                        </m:e>
                      </m:ra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9842480"/>
                <a:ext cx="5334000" cy="11303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10" action="ppaction://hlinksldjump"/>
          </p:cNvPr>
          <p:cNvSpPr/>
          <p:nvPr/>
        </p:nvSpPr>
        <p:spPr>
          <a:xfrm>
            <a:off x="8028384" y="6004248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2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  <p:bldP spid="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639074"/>
            <a:ext cx="1486864" cy="789926"/>
            <a:chOff x="1380347" y="3163074"/>
            <a:chExt cx="3111416" cy="1239589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123958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440993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639074"/>
            <a:ext cx="1658830" cy="789926"/>
            <a:chOff x="1380347" y="3163074"/>
            <a:chExt cx="3471271" cy="1239589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123958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440993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639074"/>
            <a:ext cx="1525152" cy="789926"/>
            <a:chOff x="1380347" y="3163074"/>
            <a:chExt cx="3191537" cy="1239589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123958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440993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600202"/>
            <a:chOff x="534987" y="1869705"/>
            <a:chExt cx="22664057" cy="1802542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802542"/>
              <a:chOff x="534987" y="1647866"/>
              <a:chExt cx="22664057" cy="1802542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729517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99598" y="1700171"/>
                  <a:ext cx="2147645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983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imes New Roman" pitchFamily="18" charset="0"/>
                      <a:cs typeface="Times New Roman" pitchFamily="18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imes New Roman" pitchFamily="18" charset="0"/>
                      <a:cs typeface="Times New Roman" pitchFamily="18" charset="0"/>
                    </a:rPr>
                    <a:t> 6</a:t>
                  </a:r>
                  <a:endParaRPr lang="en-US" sz="20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8"/>
                  <a:ext cx="19499919" cy="14239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số phức z thỏa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acc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pt-BR" sz="20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𝟐𝟎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pt-B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pt-BR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 defTabSz="867983"/>
                  <a:r>
                    <a:rPr lang="en-US" sz="20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ính </a:t>
                  </a:r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odule </a:t>
                  </a:r>
                  <a:r>
                    <a:rPr lang="en-US" sz="20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ức</a:t>
                  </a:r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𝐰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𝟎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𝟏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𝟐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𝟑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</m:oMath>
                  </a14:m>
                  <a:endParaRPr lang="en-US" sz="24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8"/>
                  <a:ext cx="19499919" cy="142398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639074"/>
            <a:ext cx="1345921" cy="789926"/>
            <a:chOff x="1380347" y="3163072"/>
            <a:chExt cx="2816477" cy="123958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2"/>
              <a:ext cx="2431575" cy="123958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440990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5059029" y="2806916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0" tIns="19172" rIns="38340" bIns="19172" rtlCol="0" anchor="ctr"/>
          <a:lstStyle/>
          <a:p>
            <a:pPr algn="ctr" defTabSz="867983"/>
            <a:r>
              <a:rPr lang="en-US" sz="2300" b="1">
                <a:solidFill>
                  <a:prstClr val="white"/>
                </a:solidFill>
              </a:rPr>
              <a:t>C</a:t>
            </a:r>
            <a:endParaRPr lang="en-US" sz="2300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0" y="2661107"/>
                <a:ext cx="870916" cy="588997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𝟐</m:t>
                          </m:r>
                          <m:rad>
                            <m:radPr>
                              <m:degHide m:val="on"/>
                              <m:ctrlP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𝟕𝟑</m:t>
                              </m:r>
                            </m:e>
                          </m:rad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5322208"/>
                <a:ext cx="2052934" cy="138339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50024" y="3617378"/>
            <a:ext cx="8950525" cy="2728717"/>
            <a:chOff x="133413" y="5410200"/>
            <a:chExt cx="23871174" cy="5457434"/>
          </a:xfrm>
        </p:grpSpPr>
        <p:grpSp>
          <p:nvGrpSpPr>
            <p:cNvPr id="38" name="Group 37"/>
            <p:cNvGrpSpPr/>
            <p:nvPr/>
          </p:nvGrpSpPr>
          <p:grpSpPr>
            <a:xfrm>
              <a:off x="133413" y="5410200"/>
              <a:ext cx="23871174" cy="5457434"/>
              <a:chOff x="809942" y="5267367"/>
              <a:chExt cx="23871174" cy="5457434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809942" y="5609835"/>
                <a:ext cx="23871174" cy="51149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983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983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983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Rectangle 38"/>
                <p:cNvSpPr/>
                <p:nvPr/>
              </p:nvSpPr>
              <p:spPr>
                <a:xfrm>
                  <a:off x="409577" y="6328890"/>
                  <a:ext cx="23595010" cy="2205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23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𝒃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;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𝒃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𝑹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pt-B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a có: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pt-BR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sup>
                          </m:sSup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𝟐𝟎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</m:oMath>
                  </a14:m>
                  <a:endParaRPr lang="en-US" sz="2300" b="1" i="1" dirty="0" smtClean="0">
                    <a:solidFill>
                      <a:prstClr val="black"/>
                    </a:solidFill>
                    <a:latin typeface="Cambria Math"/>
                  </a:endParaRPr>
                </a:p>
                <a:p>
                  <a:pPr algn="just" defTabSz="867983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⇒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𝒛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oMath>
                    </m:oMathPara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577" y="6328890"/>
                  <a:ext cx="23595010" cy="220524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/>
              <p:cNvSpPr/>
              <p:nvPr/>
            </p:nvSpPr>
            <p:spPr>
              <a:xfrm>
                <a:off x="153579" y="5271300"/>
                <a:ext cx="8846977" cy="821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91" tIns="38342" rIns="76691" bIns="38342">
                <a:spAutoFit/>
              </a:bodyPr>
              <a:lstStyle/>
              <a:p>
                <a:pPr algn="just"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𝒘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𝟗𝟐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𝟏𝟐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𝒘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𝟔𝟒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𝟕𝟑</m:t>
                              </m:r>
                            </m:e>
                          </m:ra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23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79" y="5271300"/>
                <a:ext cx="8846977" cy="8219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100970" y="2667003"/>
                <a:ext cx="870916" cy="588997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𝟗𝟒</m:t>
                          </m:r>
                          <m:rad>
                            <m:radPr>
                              <m:degHide m:val="on"/>
                              <m:ctrlP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𝟕𝟑</m:t>
                              </m:r>
                            </m:e>
                          </m:rad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325" y="5334000"/>
                <a:ext cx="2052934" cy="13873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486283" y="2661107"/>
                <a:ext cx="870916" cy="588997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𝟔𝟒</m:t>
                          </m:r>
                          <m:rad>
                            <m:radPr>
                              <m:degHide m:val="on"/>
                              <m:ctrlP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𝟕𝟑</m:t>
                              </m:r>
                            </m:e>
                          </m:rad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1987" y="5322208"/>
                <a:ext cx="2052934" cy="138736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837443" y="2671353"/>
                <a:ext cx="870916" cy="588997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𝟗𝟐</m:t>
                          </m:r>
                          <m:rad>
                            <m:radPr>
                              <m:degHide m:val="on"/>
                              <m:ctrlP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𝟕𝟑</m:t>
                              </m:r>
                            </m:e>
                          </m:rad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2564" y="5342699"/>
                <a:ext cx="2052934" cy="138736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46">
            <a:hlinkClick r:id="rId9" action="ppaction://hlinksldjump"/>
          </p:cNvPr>
          <p:cNvSpPr/>
          <p:nvPr/>
        </p:nvSpPr>
        <p:spPr>
          <a:xfrm>
            <a:off x="8028384" y="6364288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3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2602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2602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2602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124584"/>
            <a:chOff x="534987" y="1869705"/>
            <a:chExt cx="22664057" cy="126678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983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9"/>
                  <a:ext cx="19499919" cy="1067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9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19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𝟔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num>
                                <m:den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ới </a:t>
                  </a:r>
                  <a:r>
                    <a:rPr lang="pt-BR" sz="1900" b="1" i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nguyên dương.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 bao nhiêu giá trị </a:t>
                  </a:r>
                  <a14:m>
                    <m:oMath xmlns:m="http://schemas.openxmlformats.org/officeDocument/2006/math">
                      <m:r>
                        <a:rPr lang="en-US" sz="1900" b="1">
                          <a:solidFill>
                            <a:prstClr val="black"/>
                          </a:solidFill>
                          <a:latin typeface="Cambria Math"/>
                        </a:rPr>
                        <m:t>𝐦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;</m:t>
                          </m:r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𝟎</m:t>
                          </m:r>
                        </m:e>
                      </m:d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để z là số thuần ảo?</a:t>
                  </a:r>
                  <a:endParaRPr lang="en-US" sz="19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112156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b="-119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2602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2758563" y="2307901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0" tIns="19172" rIns="38340" bIns="19172" rtlCol="0" anchor="ctr"/>
          <a:lstStyle/>
          <a:p>
            <a:pPr algn="ctr" defTabSz="867983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90237" y="2360321"/>
                <a:ext cx="431692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𝟐𝟒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560" y="4720626"/>
                <a:ext cx="1018227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33082" y="2377340"/>
                <a:ext cx="431692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𝟐𝟓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960" y="4754664"/>
                <a:ext cx="1018227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18784" y="2345793"/>
                <a:ext cx="431692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𝟓𝟎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1960" y="4691570"/>
                <a:ext cx="1018227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733058" y="2360321"/>
                <a:ext cx="431692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𝟓𝟏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4160" y="4720626"/>
                <a:ext cx="1018227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0"/>
            <a:ext cx="8664812" cy="3276600"/>
            <a:chOff x="534987" y="5410200"/>
            <a:chExt cx="23109174" cy="65532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6553200"/>
              <a:chOff x="1211516" y="5267367"/>
              <a:chExt cx="23109174" cy="65532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61817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983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983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983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02770" y="5902905"/>
                  <a:ext cx="18668417" cy="15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𝟔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⇒</m:t>
                          </m:r>
                          <m:d>
                            <m:d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𝟔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num>
                                <m:den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𝟑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sup>
                      </m:sSup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2770" y="5902905"/>
                  <a:ext cx="18668417" cy="152158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274" b="-682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185112" y="4080826"/>
                <a:ext cx="7627937" cy="431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91" tIns="38342" rIns="76691" bIns="38342">
                <a:spAutoFit/>
              </a:bodyPr>
              <a:lstStyle/>
              <a:p>
                <a:pPr algn="just" defTabSz="867983"/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o đó z là số thuần ảo khi </a:t>
                </a:r>
                <a14:m>
                  <m:oMath xmlns:m="http://schemas.openxmlformats.org/officeDocument/2006/math"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𝐦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𝒌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2300" b="1" i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</a:t>
                </a:r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nguyên dương.</a:t>
                </a:r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711" y="8161644"/>
                <a:ext cx="20343813" cy="1015673"/>
              </a:xfrm>
              <a:prstGeom prst="rect">
                <a:avLst/>
              </a:prstGeom>
              <a:blipFill rotWithShape="1">
                <a:blip r:embed="rId8"/>
                <a:stretch>
                  <a:fillRect l="-1138" t="-12651" b="-313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42256" y="4559468"/>
                <a:ext cx="7627937" cy="431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91" tIns="38342" rIns="76691" bIns="38342">
                <a:spAutoFit/>
              </a:bodyPr>
              <a:lstStyle/>
              <a:p>
                <a:pPr algn="just" defTabSz="867983"/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eo bài ra ta có: </a:t>
                </a:r>
                <a14:m>
                  <m:oMath xmlns:m="http://schemas.openxmlformats.org/officeDocument/2006/math"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𝒌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𝟓𝟎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𝒌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𝟒𝟗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3111" y="9118927"/>
                <a:ext cx="20343813" cy="1015673"/>
              </a:xfrm>
              <a:prstGeom prst="rect">
                <a:avLst/>
              </a:prstGeom>
              <a:blipFill rotWithShape="1">
                <a:blip r:embed="rId9"/>
                <a:stretch>
                  <a:fillRect l="-1138" t="-14371" b="-287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249508" y="5029204"/>
                <a:ext cx="7627937" cy="431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91" tIns="38342" rIns="76691" bIns="38342">
                <a:spAutoFit/>
              </a:bodyPr>
              <a:lstStyle/>
              <a:p>
                <a:pPr algn="just" defTabSz="867983"/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 25 giá trị </a:t>
                </a:r>
                <a:r>
                  <a:rPr lang="en-US" sz="2300" b="1" i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</a:t>
                </a:r>
                <a:endParaRPr lang="en-US" sz="2300" b="1" i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454" y="10058400"/>
                <a:ext cx="20343813" cy="1015673"/>
              </a:xfrm>
              <a:prstGeom prst="rect">
                <a:avLst/>
              </a:prstGeom>
              <a:blipFill rotWithShape="1">
                <a:blip r:embed="rId10"/>
                <a:stretch>
                  <a:fillRect t="-11976" b="-305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237406" y="5562604"/>
            <a:ext cx="7627937" cy="431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691" tIns="38342" rIns="76691" bIns="38342">
            <a:spAutoFit/>
          </a:bodyPr>
          <a:lstStyle/>
          <a:p>
            <a:pPr algn="just" defTabSz="867983"/>
            <a:r>
              <a:rPr lang="en-US" sz="2300" b="1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ậy có 25 giá trị </a:t>
            </a:r>
            <a:r>
              <a:rPr lang="en-US" sz="2300" b="1" i="1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</a:t>
            </a:r>
            <a:endParaRPr lang="en-US" sz="2300" b="1" i="1" dirty="0">
              <a:solidFill>
                <a:prstClr val="black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49" name="Left Arrow 48">
            <a:hlinkClick r:id="rId11" action="ppaction://hlinksldjump"/>
          </p:cNvPr>
          <p:cNvSpPr/>
          <p:nvPr/>
        </p:nvSpPr>
        <p:spPr>
          <a:xfrm>
            <a:off x="8028384" y="6364288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33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56" grpId="0"/>
      <p:bldP spid="57" grpId="0"/>
      <p:bldP spid="58" grpId="0"/>
      <p:bldP spid="6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2602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2602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2602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8"/>
            <a:ext cx="8799954" cy="1159160"/>
            <a:chOff x="534987" y="1869705"/>
            <a:chExt cx="22664057" cy="1305729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983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8"/>
                  <a:ext cx="19499919" cy="11125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𝒚𝒊</m:t>
                      </m:r>
                    </m:oMath>
                  </a14:m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hỏa mãn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den>
                      </m:f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à số thực 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Giá trị lớn nhất của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𝑷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𝒚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là:</a:t>
                  </a: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116926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r="-815" b="-111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2602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54891" y="2311603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0" tIns="19172" rIns="38340" bIns="19172" rtlCol="0" anchor="ctr"/>
          <a:lstStyle/>
          <a:p>
            <a:pPr algn="ctr" defTabSz="867983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2" y="2360321"/>
                <a:ext cx="735494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i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4720626"/>
                <a:ext cx="1732782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5" y="2324108"/>
                <a:ext cx="1008518" cy="331171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4648200"/>
                <a:ext cx="2375843" cy="7804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2" y="2345793"/>
                <a:ext cx="878674" cy="331171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i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4691570"/>
                <a:ext cx="2069669" cy="7804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30" y="2360321"/>
                <a:ext cx="735494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i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4720626"/>
                <a:ext cx="1732782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0"/>
            <a:ext cx="8664812" cy="2743200"/>
            <a:chOff x="534987" y="5410200"/>
            <a:chExt cx="23109174" cy="5486400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5486400"/>
              <a:chOff x="1211516" y="5267367"/>
              <a:chExt cx="23109174" cy="54864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51149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983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983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983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593981" y="6199136"/>
                  <a:ext cx="22877205" cy="2259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ặt: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𝒘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𝒚</m:t>
                          </m:r>
                        </m:num>
                        <m:den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</m:oMath>
                  </a14:m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 Do đó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𝒘</m:t>
                      </m:r>
                    </m:oMath>
                  </a14:m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là số thực khi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  <a:p>
                  <a:pPr algn="just" defTabSz="867983"/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Nhờ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𝟐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982" y="6199136"/>
                  <a:ext cx="22877206" cy="24032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13" b="-1240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48884" y="4720322"/>
                <a:ext cx="8577835" cy="10400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691" tIns="38342" rIns="76691" bIns="38342">
                <a:spAutoFit/>
              </a:bodyPr>
              <a:lstStyle/>
              <a:p>
                <a:pPr algn="just" defTabSz="867983"/>
                <a:r>
                  <a:rPr lang="pt-BR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được: </a:t>
                </a:r>
                <a14:m>
                  <m:oMath xmlns:m="http://schemas.openxmlformats.org/officeDocument/2006/math"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𝐱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𝐲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Khi đó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𝑷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𝒙𝒚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sSup>
                      <m:sSup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</a:p>
              <a:p>
                <a:pPr algn="just" defTabSz="867983"/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ấu bằng xảy ra khi 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𝒙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𝒚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756" y="9440633"/>
                <a:ext cx="22877206" cy="2444654"/>
              </a:xfrm>
              <a:prstGeom prst="rect">
                <a:avLst/>
              </a:prstGeom>
              <a:blipFill rotWithShape="1">
                <a:blip r:embed="rId8"/>
                <a:stretch>
                  <a:fillRect l="-1039" b="-122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46">
            <a:hlinkClick r:id="rId9" action="ppaction://hlinksldjump"/>
          </p:cNvPr>
          <p:cNvSpPr/>
          <p:nvPr/>
        </p:nvSpPr>
        <p:spPr>
          <a:xfrm>
            <a:off x="8028384" y="6004248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4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43212" y="723900"/>
            <a:ext cx="4243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: VẬN DỤNG CAO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2" action="ppaction://hlinksldjump"/>
          </p:cNvPr>
          <p:cNvSpPr txBox="1"/>
          <p:nvPr/>
        </p:nvSpPr>
        <p:spPr>
          <a:xfrm>
            <a:off x="585788" y="2152650"/>
            <a:ext cx="1057275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3" action="ppaction://hlinksldjump"/>
          </p:cNvPr>
          <p:cNvSpPr txBox="1"/>
          <p:nvPr/>
        </p:nvSpPr>
        <p:spPr>
          <a:xfrm>
            <a:off x="2214563" y="2171704"/>
            <a:ext cx="113330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4" action="ppaction://hlinksldjump"/>
          </p:cNvPr>
          <p:cNvSpPr txBox="1"/>
          <p:nvPr/>
        </p:nvSpPr>
        <p:spPr>
          <a:xfrm>
            <a:off x="3986213" y="2195844"/>
            <a:ext cx="116185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5" action="ppaction://hlinksldjump"/>
          </p:cNvPr>
          <p:cNvSpPr txBox="1"/>
          <p:nvPr/>
        </p:nvSpPr>
        <p:spPr>
          <a:xfrm>
            <a:off x="5629274" y="2161524"/>
            <a:ext cx="117497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6" action="ppaction://hlinksldjump"/>
          </p:cNvPr>
          <p:cNvSpPr txBox="1"/>
          <p:nvPr/>
        </p:nvSpPr>
        <p:spPr>
          <a:xfrm>
            <a:off x="7115174" y="2176794"/>
            <a:ext cx="120124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Arrow 1">
            <a:hlinkClick r:id="rId7" action="ppaction://hlinksldjump"/>
          </p:cNvPr>
          <p:cNvSpPr/>
          <p:nvPr/>
        </p:nvSpPr>
        <p:spPr>
          <a:xfrm>
            <a:off x="7600950" y="4819650"/>
            <a:ext cx="228600" cy="3619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69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1459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158070"/>
            <a:chOff x="534987" y="1869705"/>
            <a:chExt cx="22664057" cy="130450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8452" y="1700171"/>
                  <a:ext cx="2349938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983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9"/>
                  <a:ext cx="19499919" cy="1111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1900" b="1" dirty="0">
                      <a:solidFill>
                        <a:prstClr val="black"/>
                      </a:solidFill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</a:rPr>
                    <a:t>số p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19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19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num>
                                <m:den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𝟗</m:t>
                          </m:r>
                        </m:sup>
                      </m:sSup>
                      <m:r>
                        <a:rPr lang="pt-BR" sz="19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</a:rPr>
                    <a:t>Tính giá trị của biểu thức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⋯+</m:t>
                      </m:r>
                      <m:sSup>
                        <m:sSup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𝟎𝟐𝟎</m:t>
                          </m:r>
                        </m:sup>
                      </m:sSup>
                    </m:oMath>
                  </a14:m>
                  <a:endParaRPr lang="en-US" sz="19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77472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b="-61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1459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54891" y="2197303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0" tIns="19172" rIns="38340" bIns="19172" rtlCol="0" anchor="ctr"/>
          <a:lstStyle/>
          <a:p>
            <a:pPr algn="ctr" defTabSz="867983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2" y="2246021"/>
                <a:ext cx="785187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4492026"/>
                <a:ext cx="1848198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8" y="2263040"/>
                <a:ext cx="735494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4526064"/>
                <a:ext cx="1732782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2" y="2231493"/>
                <a:ext cx="948693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4462970"/>
                <a:ext cx="2231316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31" y="2246021"/>
                <a:ext cx="899000" cy="300329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4492026"/>
                <a:ext cx="2115900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0594" y="3124208"/>
            <a:ext cx="8664812" cy="3085730"/>
            <a:chOff x="534987" y="5410200"/>
            <a:chExt cx="23109174" cy="6171459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5410200"/>
              <a:ext cx="23109174" cy="5486400"/>
              <a:chOff x="1211516" y="5267367"/>
              <a:chExt cx="23109174" cy="54864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11516" y="5638801"/>
                <a:ext cx="23109174" cy="51149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983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983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983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Rectangle 38"/>
                <p:cNvSpPr/>
                <p:nvPr/>
              </p:nvSpPr>
              <p:spPr>
                <a:xfrm>
                  <a:off x="4802769" y="5902906"/>
                  <a:ext cx="18668417" cy="56787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pt-BR" sz="23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num>
                                <m:den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𝟗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  <m:sup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𝟏</m:t>
                                      </m:r>
                                    </m:e>
                                    <m:sup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𝟗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𝟗</m:t>
                          </m:r>
                        </m:sup>
                      </m:sSup>
                    </m:oMath>
                  </a14:m>
                  <a:endParaRPr lang="en-US" sz="23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endParaRPr>
                </a:p>
                <a:p>
                  <a:pPr algn="just" defTabSz="867983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=(−</m:t>
                        </m:r>
                        <m:sSup>
                          <m:sSup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𝒊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𝟎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×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𝒊</m:t>
                        </m:r>
                      </m:oMath>
                    </m:oMathPara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 defTabSz="867983"/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Do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đó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⋯+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𝟎𝟐𝟎</m:t>
                          </m:r>
                        </m:sup>
                      </m:sSup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𝟐𝟎𝟐𝟏</m:t>
                              </m:r>
                            </m:sup>
                          </m:sSup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den>
                      </m:f>
                    </m:oMath>
                  </a14:m>
                  <a:endParaRPr lang="en-US" sz="23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/>
                  </a:endParaRPr>
                </a:p>
                <a:p>
                  <a:pPr algn="just" defTabSz="867983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300" b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𝟏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𝟐𝟎𝟐𝟏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𝟏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den>
                        </m:f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𝟏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𝒊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𝟏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𝒊</m:t>
                            </m:r>
                          </m:den>
                        </m:f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300" b="1" i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  <a:p>
                  <a:pPr algn="just" defTabSz="867983"/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2769" y="5902906"/>
                  <a:ext cx="18668417" cy="56787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Left Arrow 45">
            <a:hlinkClick r:id="rId8" action="ppaction://hlinksldjump"/>
          </p:cNvPr>
          <p:cNvSpPr/>
          <p:nvPr/>
        </p:nvSpPr>
        <p:spPr>
          <a:xfrm>
            <a:off x="8028384" y="6076256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35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489157" y="2031613"/>
            <a:ext cx="1731741" cy="679559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4803431" y="2031605"/>
            <a:ext cx="1908511" cy="679560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146268" y="2031605"/>
            <a:ext cx="1776227" cy="679560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602" y="878114"/>
            <a:ext cx="8497915" cy="1148723"/>
            <a:chOff x="534987" y="1796074"/>
            <a:chExt cx="22664057" cy="1490744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66784"/>
              <a:chOff x="534987" y="1647866"/>
              <a:chExt cx="22664057" cy="1266784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73225" cy="1176337"/>
                <a:chOff x="534987" y="1647866"/>
                <a:chExt cx="3573225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38673" y="1700171"/>
                  <a:ext cx="2869539" cy="5192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7983" eaLnBrk="1" hangingPunct="1"/>
                  <a:r>
                    <a:rPr lang="en-US" sz="2000" b="1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  <a:endPara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4116387" y="1796074"/>
                  <a:ext cx="18468975" cy="14907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ứ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rad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rad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rad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ần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ự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6387" y="1796074"/>
                  <a:ext cx="18468975" cy="1490744"/>
                </a:xfrm>
                <a:prstGeom prst="rect">
                  <a:avLst/>
                </a:prstGeom>
                <a:blipFill>
                  <a:blip r:embed="rId2"/>
                  <a:stretch>
                    <a:fillRect b="-69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286310" y="2031605"/>
            <a:ext cx="1677531" cy="679560"/>
            <a:chOff x="1380347" y="3163074"/>
            <a:chExt cx="2816479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50" y="3163074"/>
              <a:ext cx="2431576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7983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800570" y="2081080"/>
            <a:ext cx="440352" cy="56064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0" tIns="19172" rIns="38340" bIns="19172" rtlCol="0" anchor="ctr"/>
          <a:lstStyle/>
          <a:p>
            <a:pPr algn="ctr" defTabSz="867983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449" y="2057403"/>
                <a:ext cx="655279" cy="539881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4114800"/>
                <a:ext cx="1541191" cy="127188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02381" y="2939254"/>
            <a:ext cx="8720115" cy="1370513"/>
            <a:chOff x="541117" y="5410198"/>
            <a:chExt cx="22670627" cy="2937849"/>
          </a:xfrm>
        </p:grpSpPr>
        <p:grpSp>
          <p:nvGrpSpPr>
            <p:cNvPr id="37" name="Group 36"/>
            <p:cNvGrpSpPr/>
            <p:nvPr/>
          </p:nvGrpSpPr>
          <p:grpSpPr>
            <a:xfrm>
              <a:off x="541117" y="5410198"/>
              <a:ext cx="22670627" cy="2937849"/>
              <a:chOff x="1217646" y="5267365"/>
              <a:chExt cx="22670627" cy="2937849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08" y="5638797"/>
                <a:ext cx="22603365" cy="256641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7983"/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17646" y="5267365"/>
                <a:ext cx="4926250" cy="828635"/>
                <a:chOff x="1171677" y="6322794"/>
                <a:chExt cx="4926250" cy="828635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5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1" y="6349326"/>
                  <a:ext cx="3801596" cy="4463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7983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7983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171677" y="6322794"/>
                  <a:ext cx="1138276" cy="828632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7983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5411785" y="5902905"/>
                  <a:ext cx="16313880" cy="9636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7983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pt-B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𝒂𝒃</m:t>
                                </m:r>
                              </m:e>
                            </m:rad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𝒊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𝒂𝒃</m:t>
                                </m:r>
                              </m:e>
                            </m:rad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𝒊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1786" y="5902905"/>
                  <a:ext cx="16313881" cy="98337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904748" y="2053416"/>
                <a:ext cx="655279" cy="534495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002" y="4106824"/>
                <a:ext cx="1541191" cy="127188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240924" y="2043424"/>
                <a:ext cx="914966" cy="539881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7613" y="4086841"/>
                <a:ext cx="2153538" cy="1271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543415" y="2060803"/>
                <a:ext cx="914966" cy="539881"/>
              </a:xfrm>
              <a:prstGeom prst="rect">
                <a:avLst/>
              </a:prstGeom>
            </p:spPr>
            <p:txBody>
              <a:bodyPr wrap="none" lIns="38340" tIns="19172" rIns="38340" bIns="19172">
                <a:spAutoFit/>
              </a:bodyPr>
              <a:lstStyle/>
              <a:p>
                <a:pPr defTabSz="86798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8387" y="4121599"/>
                <a:ext cx="2153538" cy="12718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8" action="ppaction://hlinksldjump"/>
          </p:cNvPr>
          <p:cNvSpPr/>
          <p:nvPr/>
        </p:nvSpPr>
        <p:spPr>
          <a:xfrm>
            <a:off x="8028384" y="5445224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15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667000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667000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667000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934852"/>
            <a:ext cx="8799954" cy="1427349"/>
            <a:chOff x="534987" y="1869705"/>
            <a:chExt cx="22944670" cy="2090438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944670" cy="2090438"/>
              <a:chOff x="534987" y="1647866"/>
              <a:chExt cx="22944670" cy="2090438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724006" cy="2017413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3434">
                  <a:defRPr/>
                </a:pPr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85644" cy="1176337"/>
                <a:chOff x="534987" y="1647866"/>
                <a:chExt cx="358564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3434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55520" y="1700171"/>
                  <a:ext cx="3265111" cy="676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8442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4040187" y="1873946"/>
                  <a:ext cx="18468976" cy="2069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en-US" sz="23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 số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ứ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ỏa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ãn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3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just" defTabSz="868442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𝟒</m:t>
                      </m:r>
                      <m:d>
                        <m:d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dạng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2300" b="1" dirty="0" smtClean="0">
                    <a:solidFill>
                      <a:prstClr val="black"/>
                    </a:solidFill>
                    <a:latin typeface="Cambria Math"/>
                  </a:endParaRPr>
                </a:p>
                <a:p>
                  <a:pPr algn="just" defTabSz="868442"/>
                  <a14:m>
                    <m:oMath xmlns:m="http://schemas.openxmlformats.org/officeDocument/2006/math"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𝒊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𝐚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𝑹</m:t>
                      </m:r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. </a:t>
                  </a:r>
                  <a:r>
                    <a:rPr lang="en-US" sz="2300" b="1" dirty="0" err="1" smtClean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Khi</a:t>
                  </a:r>
                  <a:r>
                    <a:rPr lang="en-US" sz="23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đó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𝟕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=?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1873946"/>
                  <a:ext cx="18468976" cy="2069366"/>
                </a:xfrm>
                <a:prstGeom prst="rect">
                  <a:avLst/>
                </a:prstGeom>
                <a:blipFill>
                  <a:blip r:embed="rId2"/>
                  <a:stretch>
                    <a:fillRect t="-431" b="-474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667000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7360207" y="2718589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61" tIns="19181" rIns="38361" bIns="19181" rtlCol="0" anchor="ctr"/>
          <a:lstStyle/>
          <a:p>
            <a:pPr algn="ctr" defTabSz="868442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5" y="2770879"/>
                <a:ext cx="467001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:r>
                  <a:rPr lang="en-US" sz="1700" b="1">
                    <a:solidFill>
                      <a:prstClr val="white"/>
                    </a:solidFill>
                  </a:rPr>
                  <a:t>128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700" b="1">
                        <a:solidFill>
                          <a:prstClr val="white"/>
                        </a:solidFill>
                      </a:rPr>
                      <m:t>.</m:t>
                    </m:r>
                  </m:oMath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5541748"/>
                <a:ext cx="1099981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20000" t="-15517" r="-6111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3" y="2739332"/>
                <a:ext cx="737908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𝟐𝟏𝟔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5478654"/>
                <a:ext cx="1737976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25" y="2753860"/>
                <a:ext cx="444559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𝟔𝟓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5507710"/>
                <a:ext cx="1048684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02380" y="3396453"/>
            <a:ext cx="8798168" cy="2823818"/>
            <a:chOff x="541117" y="5410198"/>
            <a:chExt cx="22670627" cy="2483174"/>
          </a:xfrm>
        </p:grpSpPr>
        <p:grpSp>
          <p:nvGrpSpPr>
            <p:cNvPr id="37" name="Group 36"/>
            <p:cNvGrpSpPr/>
            <p:nvPr/>
          </p:nvGrpSpPr>
          <p:grpSpPr>
            <a:xfrm>
              <a:off x="541117" y="5410198"/>
              <a:ext cx="22670627" cy="2483174"/>
              <a:chOff x="1217646" y="5267365"/>
              <a:chExt cx="22670627" cy="248317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09" y="5600839"/>
                <a:ext cx="22603364" cy="2149700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868442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17646" y="5267365"/>
                <a:ext cx="4870669" cy="414320"/>
                <a:chOff x="1171677" y="6322794"/>
                <a:chExt cx="4870669" cy="414320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912897" y="4607667"/>
                  <a:ext cx="414319" cy="3844576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29" y="6349326"/>
                  <a:ext cx="3746017" cy="2624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868442"/>
                  <a:r>
                    <a:rPr lang="en-US" sz="20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Hướng</a:t>
                  </a:r>
                  <a:r>
                    <a:rPr lang="en-US" sz="2000" b="1" dirty="0">
                      <a:solidFill>
                        <a:srgbClr val="F79646">
                          <a:lumMod val="50000"/>
                        </a:srgbClr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000" b="1" dirty="0" err="1">
                      <a:solidFill>
                        <a:srgbClr val="F79646">
                          <a:lumMod val="50000"/>
                        </a:srgbClr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dẫn</a:t>
                  </a:r>
                  <a:endParaRPr lang="en-US" sz="2000" b="1" dirty="0">
                    <a:solidFill>
                      <a:srgbClr val="F79646">
                        <a:lumMod val="50000"/>
                      </a:srgb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7" cy="414315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868442"/>
                  <a:endParaRPr lang="en-US" sz="200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171677" y="6322794"/>
                  <a:ext cx="1138276" cy="414320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2892383" y="5930578"/>
                  <a:ext cx="19153580" cy="1134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68442"/>
                  <a:r>
                    <a:rPr lang="pt-BR" sz="2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Vì </a:t>
                  </a:r>
                  <a14:m>
                    <m:oMath xmlns:m="http://schemas.openxmlformats.org/officeDocument/2006/math">
                      <m:r>
                        <a:rPr lang="pt-B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pt-B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𝒃𝒊</m:t>
                      </m:r>
                      <m:r>
                        <a:rPr lang="en-US" sz="2000" b="1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2000" b="1">
                          <a:solidFill>
                            <a:prstClr val="black"/>
                          </a:solidFill>
                          <a:latin typeface="Cambria Math"/>
                        </a:rPr>
                        <m:t>𝐚</m:t>
                      </m:r>
                      <m:r>
                        <a:rPr lang="en-US" sz="2000" b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1">
                          <a:solidFill>
                            <a:prstClr val="black"/>
                          </a:solidFill>
                          <a:latin typeface="Cambria Math"/>
                        </a:rPr>
                        <m:t>𝐛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𝑹</m:t>
                      </m:r>
                      <m:groupChr>
                        <m:groupChrPr>
                          <m:chr m:val="⇒"/>
                          <m:vertJc m:val="bot"/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𝒈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e>
                      </m:groupChr>
                      <m:sSup>
                        <m:sSup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𝟔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𝟖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𝒂</m:t>
                      </m:r>
                    </m:oMath>
                  </a14:m>
                  <a:endParaRPr lang="en-US" sz="2000" b="1" dirty="0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endParaRPr>
                </a:p>
                <a:p>
                  <a:pPr defTabSz="868442"/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		         </a:t>
                  </a:r>
                  <a14:m>
                    <m:oMath xmlns:m="http://schemas.openxmlformats.org/officeDocument/2006/math"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⟺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𝒃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−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𝟏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𝒊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𝟕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𝒂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+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𝟔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𝒊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𝒂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=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𝒃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=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  <a:cs typeface="Tahoma" pitchFamily="34" charset="0"/>
                                </a:rPr>
                                <m:t>𝟖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20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84" y="5930578"/>
                  <a:ext cx="19153580" cy="7758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2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799438" y="2763518"/>
                <a:ext cx="585624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94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113" y="5527026"/>
                <a:ext cx="1377300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172019" y="5511662"/>
                <a:ext cx="7433249" cy="392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30" tIns="38363" rIns="76730" bIns="38363">
                <a:spAutoFit/>
              </a:bodyPr>
              <a:lstStyle/>
              <a:p>
                <a:pPr algn="ctr" defTabSz="868442"/>
                <a:r>
                  <a:rPr lang="en-US" sz="20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sSup>
                      <m:sSup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𝟕</m:t>
                        </m:r>
                      </m:sup>
                    </m:sSup>
                    <m:r>
                      <a:rPr lang="en-US" sz="20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𝟔𝟓</m:t>
                    </m:r>
                  </m:oMath>
                </a14:m>
                <a:endParaRPr lang="en-US" sz="20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11023324"/>
                <a:ext cx="19824579" cy="94007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Left Arrow 45">
            <a:hlinkClick r:id="rId9" action="ppaction://hlinksldjump"/>
          </p:cNvPr>
          <p:cNvSpPr/>
          <p:nvPr/>
        </p:nvSpPr>
        <p:spPr>
          <a:xfrm>
            <a:off x="8028384" y="6220272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9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2983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2983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2983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2455" y="934854"/>
            <a:ext cx="8826669" cy="1251702"/>
            <a:chOff x="539751" y="1869706"/>
            <a:chExt cx="22659293" cy="1467940"/>
          </a:xfrm>
        </p:grpSpPr>
        <p:grpSp>
          <p:nvGrpSpPr>
            <p:cNvPr id="87" name="Group 86"/>
            <p:cNvGrpSpPr/>
            <p:nvPr/>
          </p:nvGrpSpPr>
          <p:grpSpPr>
            <a:xfrm>
              <a:off x="539751" y="1869706"/>
              <a:ext cx="22659293" cy="1447927"/>
              <a:chOff x="539751" y="1647867"/>
              <a:chExt cx="22659293" cy="1447927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0" y="1720890"/>
                <a:ext cx="22443394" cy="1374904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3434">
                  <a:defRPr/>
                </a:pPr>
                <a:endParaRPr lang="en-US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9751" y="1647867"/>
                <a:ext cx="3743827" cy="1176336"/>
                <a:chOff x="539751" y="1647867"/>
                <a:chExt cx="3743827" cy="1176336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672745" y="1647867"/>
                  <a:ext cx="3505200" cy="6699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265975" y="1771634"/>
                  <a:ext cx="257606" cy="546136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3434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035417" y="1700171"/>
                  <a:ext cx="3248161" cy="541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8442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4040187" y="1879786"/>
                  <a:ext cx="18468976" cy="14578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68442"/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ất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ả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ực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300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 </a:t>
                  </a:r>
                  <a:r>
                    <a:rPr lang="fr-FR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ết</a:t>
                  </a:r>
                  <a:r>
                    <a:rPr lang="fr-F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fr-F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𝒎</m:t>
                          </m:r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e>
                          </m:d>
                        </m:den>
                      </m:f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endParaRPr lang="en-US" sz="2300" b="1" dirty="0" smtClean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  <a:p>
                  <a:pPr defTabSz="868442"/>
                  <a:r>
                    <a:rPr lang="en-US" sz="2300" b="1" dirty="0" smtClean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𝒛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𝒛</m:t>
                          </m:r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𝒎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1879786"/>
                  <a:ext cx="18468976" cy="14578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2983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2751740" y="2336447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61" tIns="19181" rIns="38361" bIns="19181" rtlCol="0" anchor="ctr"/>
          <a:lstStyle/>
          <a:p>
            <a:pPr algn="ctr" defTabSz="868442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4074" y="2338385"/>
                <a:ext cx="858198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fr-FR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7824" y="4676759"/>
                <a:ext cx="2018758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00594" y="3205957"/>
            <a:ext cx="8692331" cy="1975649"/>
            <a:chOff x="536277" y="5410201"/>
            <a:chExt cx="22675467" cy="1927031"/>
          </a:xfrm>
        </p:grpSpPr>
        <p:grpSp>
          <p:nvGrpSpPr>
            <p:cNvPr id="37" name="Group 36"/>
            <p:cNvGrpSpPr/>
            <p:nvPr/>
          </p:nvGrpSpPr>
          <p:grpSpPr>
            <a:xfrm>
              <a:off x="536277" y="5410201"/>
              <a:ext cx="22675467" cy="1927031"/>
              <a:chOff x="1212806" y="5267368"/>
              <a:chExt cx="22675467" cy="192703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09" y="5638801"/>
                <a:ext cx="22603364" cy="1555598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8442"/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12806" y="5267368"/>
                <a:ext cx="4701309" cy="656955"/>
                <a:chOff x="1166837" y="6322797"/>
                <a:chExt cx="4701309" cy="656955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41530" y="4677520"/>
                  <a:ext cx="552022" cy="3842576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0" y="6349326"/>
                  <a:ext cx="3571816" cy="6304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868442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166837" y="6322797"/>
                  <a:ext cx="961221" cy="552023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8442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724357" cy="49665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5371915" y="5775245"/>
                  <a:ext cx="17494072" cy="13740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pt-B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𝒎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𝒊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e>
                                  <m:sup>
                                    <m: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e>
                                  <m:sup>
                                    <m: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b="1">
                    <a:solidFill>
                      <a:prstClr val="black"/>
                    </a:solidFill>
                    <a:latin typeface="Tahoma" pitchFamily="34" charset="0"/>
                  </a:endParaRPr>
                </a:p>
                <a:p>
                  <a:pPr algn="just" defTabSz="868442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𝒛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𝒛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⟺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pt-BR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e>
                                  <m:sup>
                                    <m: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pt-BR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e>
                                  <m:sup>
                                    <m:r>
                                      <a:rPr lang="pt-BR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⟺</m:t>
                        </m:r>
                        <m:d>
                          <m:dPr>
                            <m:begChr m:val="["/>
                            <m:endChr m:val="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ahoma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𝒎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𝒎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=</m:t>
                                </m:r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𝟏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1915" y="5775245"/>
                  <a:ext cx="17494073" cy="154936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096289" y="2374677"/>
                <a:ext cx="694691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fr-FR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847" y="4749343"/>
                <a:ext cx="1635641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408031" y="2362205"/>
                <a:ext cx="858198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fr-FR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4724400"/>
                <a:ext cx="2018758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712330" y="2390241"/>
                <a:ext cx="470784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fr-FR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fr-FR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8884" y="4780471"/>
                <a:ext cx="1109343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8" action="ppaction://hlinksldjump"/>
          </p:cNvPr>
          <p:cNvSpPr/>
          <p:nvPr/>
        </p:nvSpPr>
        <p:spPr>
          <a:xfrm>
            <a:off x="8028384" y="5805264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69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7936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7936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7936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934853"/>
            <a:ext cx="8818790" cy="1541648"/>
            <a:chOff x="534987" y="1869705"/>
            <a:chExt cx="23519836" cy="308329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3469600" cy="3083295"/>
              <a:chOff x="534987" y="1647866"/>
              <a:chExt cx="23469600" cy="3083295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3248936" cy="3010270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3434">
                  <a:defRPr/>
                </a:pPr>
                <a:endParaRPr lang="en-US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667678" cy="1176337"/>
                <a:chOff x="534987" y="1647866"/>
                <a:chExt cx="3667678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3434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862854" y="1700172"/>
                  <a:ext cx="3339811" cy="92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8442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1019482" y="2552059"/>
                  <a:ext cx="23035341" cy="2248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en-US" sz="2300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[</m:t>
                              </m:r>
                              <m:func>
                                <m:func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30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𝟎𝟐𝟎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𝟎𝟏𝟖</m:t>
                                  </m:r>
                                </m:e>
                              </m:func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30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𝟎𝟏𝟖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𝟎𝟏𝟗</m:t>
                                  </m:r>
                                </m:e>
                              </m:func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30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𝟎𝟏𝟗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𝟎𝟐𝟎</m:t>
                                  </m:r>
                                </m:e>
                              </m:func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𝟎𝟐𝟏</m:t>
                              </m:r>
                            </m:sup>
                          </m:s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𝒊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3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fun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  <a:p>
                  <a:pPr algn="just" defTabSz="868442"/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ìm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á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giá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rị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hự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ủa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 </a:t>
                  </a:r>
                  <a:r>
                    <a:rPr lang="en-US" sz="2300" b="1" i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x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482" y="2552059"/>
                  <a:ext cx="23035341" cy="2248327"/>
                </a:xfrm>
                <a:prstGeom prst="rect">
                  <a:avLst/>
                </a:prstGeom>
                <a:blipFill>
                  <a:blip r:embed="rId2"/>
                  <a:stretch>
                    <a:fillRect b="-64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7936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5066930" y="2831747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61" tIns="19181" rIns="38361" bIns="19181" rtlCol="0" anchor="ctr"/>
          <a:lstStyle/>
          <a:p>
            <a:pPr algn="ctr" defTabSz="868442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0" y="2836367"/>
                <a:ext cx="711491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5672723"/>
                <a:ext cx="1676677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4" y="2853386"/>
                <a:ext cx="854672" cy="331189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5706761"/>
                <a:ext cx="2013565" cy="7804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3" y="2821839"/>
                <a:ext cx="666607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5643667"/>
                <a:ext cx="1570879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30" y="2836367"/>
                <a:ext cx="984514" cy="331189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e>
                      </m:rad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5672723"/>
                <a:ext cx="2319738" cy="7804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22719" y="3670013"/>
            <a:ext cx="8480557" cy="1398779"/>
            <a:chOff x="593981" y="5410200"/>
            <a:chExt cx="22617763" cy="2494291"/>
          </a:xfrm>
        </p:grpSpPr>
        <p:grpSp>
          <p:nvGrpSpPr>
            <p:cNvPr id="37" name="Group 36"/>
            <p:cNvGrpSpPr/>
            <p:nvPr/>
          </p:nvGrpSpPr>
          <p:grpSpPr>
            <a:xfrm>
              <a:off x="593981" y="5410200"/>
              <a:ext cx="22617763" cy="2494291"/>
              <a:chOff x="1270510" y="5267367"/>
              <a:chExt cx="22617763" cy="249429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09" y="5638799"/>
                <a:ext cx="22603364" cy="2122859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8442"/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1" y="6349326"/>
                  <a:ext cx="3899867" cy="6585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8442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8442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1296987" y="6367034"/>
                  <a:ext cx="21914757" cy="1426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pt-BR" sz="20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ì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𝟎𝟐𝟎</m:t>
                              </m:r>
                            </m:sub>
                          </m:sSub>
                        </m:fName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𝟖</m:t>
                          </m:r>
                        </m:e>
                      </m:func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𝟎𝟏𝟖</m:t>
                              </m:r>
                            </m:sub>
                          </m:sSub>
                        </m:fName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𝟏𝟗</m:t>
                          </m:r>
                        </m:e>
                      </m:func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𝟎𝟏𝟗</m:t>
                              </m:r>
                            </m:sub>
                          </m:sSub>
                        </m:fName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𝟎𝟐𝟎</m:t>
                          </m:r>
                        </m:e>
                      </m:func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000" b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20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nên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b>
                          </m:sSub>
                        </m:fName>
                        <m:e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=</m:t>
                          </m:r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func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⟹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𝒙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𝟏</m:t>
                      </m:r>
                    </m:oMath>
                  </a14:m>
                  <a:r>
                    <a:rPr lang="en-US" sz="20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6986" y="6367034"/>
                  <a:ext cx="21914757" cy="82324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62" t="-9211" b="-2960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Left Arrow 44">
            <a:hlinkClick r:id="rId8" action="ppaction://hlinksldjump"/>
          </p:cNvPr>
          <p:cNvSpPr/>
          <p:nvPr/>
        </p:nvSpPr>
        <p:spPr>
          <a:xfrm>
            <a:off x="8028384" y="5733256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2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1459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1459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1459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199"/>
            <a:ext cx="8799954" cy="1097858"/>
            <a:chOff x="534987" y="1869705"/>
            <a:chExt cx="22664057" cy="1236678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236678"/>
              <a:chOff x="534987" y="1647866"/>
              <a:chExt cx="22664057" cy="1236678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690785"/>
                <a:ext cx="22443393" cy="119375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3434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3434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037055" y="1700171"/>
                  <a:ext cx="2771049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8442" eaLnBrk="1" hangingPunct="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1955542"/>
                  <a:ext cx="19499919" cy="11485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pt-BR" sz="1900" b="1" dirty="0">
                      <a:solidFill>
                        <a:prstClr val="black"/>
                      </a:solidFill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</a:rPr>
                    <a:t>số phức z thỏa mãn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𝟔</m:t>
                      </m:r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</a:rPr>
                    <a:t> </a:t>
                  </a:r>
                </a:p>
                <a:p>
                  <a:pPr algn="just" defTabSz="868442"/>
                  <a:r>
                    <a:rPr lang="en-US" sz="1900" b="1">
                      <a:solidFill>
                        <a:prstClr val="black"/>
                      </a:solidFill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𝒎𝒂𝒙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𝒎𝒊𝒏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0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ính</a:t>
                  </a:r>
                  <a:r>
                    <a:rPr lang="en-US" sz="19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</m:oMath>
                  </a14:m>
                  <a:endParaRPr lang="en-US" sz="19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1955542"/>
                  <a:ext cx="19499919" cy="121708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b="-118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1459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2759185" y="2190005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61" tIns="19181" rIns="38361" bIns="19181" rtlCol="0" anchor="ctr"/>
          <a:lstStyle/>
          <a:p>
            <a:pPr algn="ctr" defTabSz="868442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2" y="2246018"/>
                <a:ext cx="431734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𝟏𝟐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4492026"/>
                <a:ext cx="1018227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6" y="2263036"/>
                <a:ext cx="574915" cy="32945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4526064"/>
                <a:ext cx="1355115" cy="7764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1" y="2231490"/>
                <a:ext cx="301892" cy="300347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4462970"/>
                <a:ext cx="712054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29" y="2246018"/>
                <a:ext cx="704759" cy="331189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𝟓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e>
                      </m:rad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4492026"/>
                <a:ext cx="1661288" cy="7804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143457" y="3124200"/>
            <a:ext cx="8971977" cy="2057400"/>
            <a:chOff x="382587" y="5410200"/>
            <a:chExt cx="23928388" cy="4114800"/>
          </a:xfrm>
        </p:grpSpPr>
        <p:grpSp>
          <p:nvGrpSpPr>
            <p:cNvPr id="38" name="Group 37"/>
            <p:cNvGrpSpPr/>
            <p:nvPr/>
          </p:nvGrpSpPr>
          <p:grpSpPr>
            <a:xfrm>
              <a:off x="382587" y="5410200"/>
              <a:ext cx="23852188" cy="4114800"/>
              <a:chOff x="1059116" y="5267367"/>
              <a:chExt cx="23852188" cy="41148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059116" y="5638801"/>
                <a:ext cx="23852188" cy="37433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8442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8442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8442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58786" y="5902906"/>
                  <a:ext cx="23852189" cy="27664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Nếu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𝒌</m:t>
                      </m:r>
                    </m:oMath>
                  </a14:m>
                  <a:r>
                    <a:rPr lang="pt-BR" sz="23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𝑴𝒂𝒙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𝒌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sz="23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𝑴𝒊𝒏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</m:e>
                      </m:d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3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3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𝒛</m:t>
                                          </m:r>
                                        </m:e>
                                        <m:sub>
                                          <m:r>
                                            <a:rPr lang="en-US" sz="23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787" y="5902905"/>
                  <a:ext cx="23852188" cy="168720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71" b="-10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71427" y="4291098"/>
                <a:ext cx="8943406" cy="588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30" tIns="38363" rIns="76730" bIns="38363">
                <a:spAutoFit/>
              </a:bodyPr>
              <a:lstStyle/>
              <a:p>
                <a:pPr algn="just" defTabSz="868442"/>
                <a:r>
                  <a:rPr lang="pt-BR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Ở đâ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𝒊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b>
                    </m:sSub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𝒊</m:t>
                        </m:r>
                      </m:den>
                    </m:f>
                  </m:oMath>
                </a14:m>
                <a:r>
                  <a:rPr lang="pt-BR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𝟔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pt-BR" sz="23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𝑴𝒂𝒙</m:t>
                    </m:r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sz="2300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𝑴𝒊𝒏</m:t>
                    </m:r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𝒛</m:t>
                        </m:r>
                      </m:e>
                    </m:d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𝟕</m:t>
                        </m:r>
                      </m:e>
                    </m:ra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8582192"/>
                <a:ext cx="23852188" cy="1385261"/>
              </a:xfrm>
              <a:prstGeom prst="rect">
                <a:avLst/>
              </a:prstGeom>
              <a:blipFill rotWithShape="1">
                <a:blip r:embed="rId8"/>
                <a:stretch>
                  <a:fillRect l="-971" b="-88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46">
            <a:hlinkClick r:id="rId9" action="ppaction://hlinksldjump"/>
          </p:cNvPr>
          <p:cNvSpPr/>
          <p:nvPr/>
        </p:nvSpPr>
        <p:spPr>
          <a:xfrm>
            <a:off x="8028384" y="5805264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27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677174"/>
            <a:ext cx="1486864" cy="707994"/>
            <a:chOff x="1380347" y="3163074"/>
            <a:chExt cx="3111416" cy="111101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111101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381205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677179"/>
            <a:ext cx="1658830" cy="707995"/>
            <a:chOff x="1380347" y="3163074"/>
            <a:chExt cx="3471271" cy="1111019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111101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386263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677174"/>
            <a:ext cx="1525152" cy="707994"/>
            <a:chOff x="1380347" y="3163074"/>
            <a:chExt cx="3191537" cy="111101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111101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381205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838200"/>
            <a:ext cx="8799954" cy="1632682"/>
            <a:chOff x="534987" y="1869705"/>
            <a:chExt cx="22664057" cy="1839129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2664057" cy="1839129"/>
              <a:chOff x="534987" y="1647866"/>
              <a:chExt cx="22664057" cy="1839129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2443393" cy="1766104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3434">
                  <a:defRPr/>
                </a:pPr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341584" cy="1176337"/>
                <a:chOff x="534987" y="1647866"/>
                <a:chExt cx="3341584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34158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3434"/>
                  <a:endParaRPr lang="en-US" sz="20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3434">
                      <a:defRPr/>
                    </a:pPr>
                    <a:endParaRPr lang="en-US" sz="20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3434">
                    <a:defRPr/>
                  </a:pPr>
                  <a:endParaRPr lang="en-US" sz="20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037055" y="1700171"/>
                  <a:ext cx="2771049" cy="4507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8442" eaLnBrk="1" hangingPunct="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3699125" y="2062898"/>
                  <a:ext cx="19499919" cy="1404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pt-BR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 phức z thỏa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𝟕</m:t>
                          </m:r>
                        </m:e>
                      </m:rad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pt-BR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𝑴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𝒎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lần lượt là GTLN và GTNN của biểu thức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𝟐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+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𝟏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−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𝟑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𝒊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í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19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9125" y="2062899"/>
                  <a:ext cx="19499919" cy="151895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5" r="-8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677174"/>
            <a:ext cx="1345921" cy="707994"/>
            <a:chOff x="1380347" y="3163074"/>
            <a:chExt cx="2816477" cy="111101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111101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381205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8442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5065054" y="2833834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61" tIns="19181" rIns="38361" bIns="19181" rtlCol="0" anchor="ctr"/>
          <a:lstStyle/>
          <a:p>
            <a:pPr algn="ctr" defTabSz="868442"/>
            <a:r>
              <a:rPr lang="en-US" sz="1700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17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2" y="2667005"/>
                <a:ext cx="741114" cy="591709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7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𝟔𝟓</m:t>
                              </m:r>
                            </m:e>
                          </m:rad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5334000"/>
                <a:ext cx="1746760" cy="138961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8" y="2705100"/>
                <a:ext cx="597935" cy="535476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𝟓𝟎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5410200"/>
                <a:ext cx="1409873" cy="1257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5" y="2705104"/>
                <a:ext cx="597935" cy="530153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𝟑𝟎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5410200"/>
                <a:ext cx="1409873" cy="12448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27" y="2705100"/>
                <a:ext cx="468091" cy="535476"/>
              </a:xfrm>
              <a:prstGeom prst="rect">
                <a:avLst/>
              </a:prstGeom>
            </p:spPr>
            <p:txBody>
              <a:bodyPr wrap="none" lIns="38361" tIns="19181" rIns="38361" bIns="19181">
                <a:spAutoFit/>
              </a:bodyPr>
              <a:lstStyle/>
              <a:p>
                <a:pPr defTabSz="86844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𝟒𝟓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  <m: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5410200"/>
                <a:ext cx="1103700" cy="1257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86309" y="3543300"/>
            <a:ext cx="8943406" cy="3352800"/>
            <a:chOff x="458787" y="5410200"/>
            <a:chExt cx="23852188" cy="6705600"/>
          </a:xfrm>
        </p:grpSpPr>
        <p:grpSp>
          <p:nvGrpSpPr>
            <p:cNvPr id="38" name="Group 37"/>
            <p:cNvGrpSpPr/>
            <p:nvPr/>
          </p:nvGrpSpPr>
          <p:grpSpPr>
            <a:xfrm>
              <a:off x="458787" y="5410200"/>
              <a:ext cx="23852188" cy="6705600"/>
              <a:chOff x="1135316" y="5267367"/>
              <a:chExt cx="23852188" cy="67056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135316" y="5638800"/>
                <a:ext cx="23852188" cy="633416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8442"/>
                <a:endParaRPr lang="en-US" sz="20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8442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8442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8442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534989" y="6298168"/>
                  <a:ext cx="22936199" cy="26522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8442"/>
                  <a:r>
                    <a:rPr lang="pt-BR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Nếu z 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𝒌</m:t>
                      </m:r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endParaRPr lang="en-US" sz="2300" b="1" i="1" dirty="0">
                    <a:solidFill>
                      <a:prstClr val="black"/>
                    </a:solidFill>
                    <a:latin typeface="Cambria Math"/>
                    <a:cs typeface="Times New Roman" pitchFamily="18" charset="0"/>
                  </a:endParaRPr>
                </a:p>
                <a:p>
                  <a:pPr algn="just" defTabSz="868442"/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𝑴𝒂𝒙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𝒌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𝑴𝒊𝒏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𝒌</m:t>
                              </m:r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en-US" sz="2300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988" y="6298168"/>
                  <a:ext cx="22936200" cy="286457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10" t="-42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14885" y="5322657"/>
                <a:ext cx="8599955" cy="11766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30" tIns="38363" rIns="76730" bIns="38363">
                <a:spAutoFit/>
              </a:bodyPr>
              <a:lstStyle/>
              <a:p>
                <a:pPr algn="just" defTabSz="868442"/>
                <a:r>
                  <a:rPr lang="pt-BR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Ở đâ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𝒊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𝒊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𝟐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𝒊</m:t>
                            </m:r>
                          </m:e>
                        </m:d>
                        <m:d>
                          <m:d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𝟑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𝒊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𝒊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, 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𝒌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3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300" b="1" i="1" dirty="0">
                  <a:solidFill>
                    <a:prstClr val="black"/>
                  </a:solidFill>
                  <a:latin typeface="Cambria Math"/>
                  <a:cs typeface="Times New Roman" pitchFamily="18" charset="0"/>
                </a:endParaRPr>
              </a:p>
              <a:p>
                <a:pPr algn="just" defTabSz="868442"/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𝑴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𝟒𝟓𝟓</m:t>
                            </m:r>
                          </m:e>
                        </m:rad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𝟔𝟓</m:t>
                            </m:r>
                          </m:e>
                        </m:rad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𝒎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𝟒𝟓𝟓</m:t>
                            </m:r>
                          </m:e>
                        </m:rad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𝟔𝟓</m:t>
                            </m:r>
                          </m:e>
                        </m:rad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𝟏𝟑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sSup>
                      <m:sSup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𝟐𝟑𝟎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𝟏𝟑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3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10645305"/>
                <a:ext cx="22936200" cy="2765895"/>
              </a:xfrm>
              <a:prstGeom prst="rect">
                <a:avLst/>
              </a:prstGeom>
              <a:blipFill rotWithShape="1">
                <a:blip r:embed="rId8"/>
                <a:stretch>
                  <a:fillRect l="-1010" b="-39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46">
            <a:hlinkClick r:id="rId9" action="ppaction://hlinksldjump"/>
          </p:cNvPr>
          <p:cNvSpPr/>
          <p:nvPr/>
        </p:nvSpPr>
        <p:spPr>
          <a:xfrm>
            <a:off x="8244408" y="6101869"/>
            <a:ext cx="432048" cy="495483"/>
          </a:xfrm>
          <a:prstGeom prst="leftArrow">
            <a:avLst/>
          </a:prstGeom>
          <a:solidFill>
            <a:srgbClr val="FE8637"/>
          </a:solidFill>
          <a:ln w="25400" cap="flat" cmpd="sng" algn="ctr">
            <a:solidFill>
              <a:srgbClr val="FE863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sp>
        <p:nvSpPr>
          <p:cNvPr id="49" name="Left Arrow 48">
            <a:hlinkClick r:id="rId10" action="ppaction://hlinksldjump"/>
          </p:cNvPr>
          <p:cNvSpPr/>
          <p:nvPr/>
        </p:nvSpPr>
        <p:spPr>
          <a:xfrm>
            <a:off x="7524328" y="6292280"/>
            <a:ext cx="432048" cy="5210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16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166" y="735087"/>
            <a:ext cx="9142810" cy="1718119"/>
            <a:chOff x="534987" y="1680939"/>
            <a:chExt cx="23108541" cy="4988608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680939"/>
              <a:ext cx="23108541" cy="4785517"/>
              <a:chOff x="534987" y="1459100"/>
              <a:chExt cx="23108541" cy="4785517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88"/>
                <a:ext cx="22887877" cy="452372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078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459100"/>
                <a:ext cx="3505200" cy="1365103"/>
                <a:chOff x="534987" y="1459100"/>
                <a:chExt cx="3505200" cy="1365103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078"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798134" y="1459100"/>
                  <a:ext cx="2670819" cy="1340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9054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1040486" y="1972888"/>
                  <a:ext cx="22596316" cy="46966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>
                    <a:tabLst>
                      <a:tab pos="1275631" algn="l"/>
                    </a:tabLst>
                  </a:pP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	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ặt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ức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xét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ì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à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ạo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ởi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f>
                        <m:f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𝒁</m:t>
                          </m:r>
                        </m:den>
                      </m:f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𝒁</m:t>
                          </m:r>
                        </m:den>
                      </m:f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19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Cho z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ần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ực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dươ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ì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hành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ằng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l-G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𝟖𝟒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𝟗𝟏</m:t>
                          </m:r>
                        </m:den>
                      </m:f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. </m:t>
                      </m:r>
                    </m:oMath>
                  </a14:m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Giá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rị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nhỏ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nhất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ủa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9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𝒛</m:t>
                              </m:r>
                              <m:r>
                                <a:rPr lang="en-US" sz="19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19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𝒁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9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1900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là</a:t>
                  </a:r>
                  <a:r>
                    <a:rPr lang="en-US" sz="19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0486" y="1972889"/>
                  <a:ext cx="22596317" cy="34367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65" r="-690" b="-15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2572010" y="2541815"/>
            <a:ext cx="1828562" cy="792180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87508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4721307" y="2503716"/>
            <a:ext cx="1999990" cy="826061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905549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000559" y="2503716"/>
            <a:ext cx="1857132" cy="829143"/>
            <a:chOff x="1380348" y="3163074"/>
            <a:chExt cx="3191536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8" y="3241572"/>
              <a:ext cx="883810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51950" y="2503716"/>
            <a:ext cx="1905776" cy="826061"/>
            <a:chOff x="1273799" y="3163074"/>
            <a:chExt cx="2923025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273799" y="3241572"/>
              <a:ext cx="786930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6979047" y="2579916"/>
            <a:ext cx="554024" cy="68516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9" tIns="19194" rIns="38389" bIns="19194" rtlCol="0" anchor="ctr"/>
          <a:lstStyle/>
          <a:p>
            <a:pPr algn="ctr" defTabSz="869054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82709" y="2618015"/>
                <a:ext cx="386908" cy="530179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𝟐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709" y="2618015"/>
                <a:ext cx="386908" cy="5301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/>
          <p:cNvGrpSpPr/>
          <p:nvPr/>
        </p:nvGrpSpPr>
        <p:grpSpPr>
          <a:xfrm>
            <a:off x="114881" y="3352801"/>
            <a:ext cx="9032803" cy="3366671"/>
            <a:chOff x="1270510" y="5267368"/>
            <a:chExt cx="23088599" cy="4409376"/>
          </a:xfrm>
        </p:grpSpPr>
        <p:sp>
          <p:nvSpPr>
            <p:cNvPr id="49" name="Rounded Rectangle 48"/>
            <p:cNvSpPr/>
            <p:nvPr/>
          </p:nvSpPr>
          <p:spPr>
            <a:xfrm>
              <a:off x="1284908" y="5572167"/>
              <a:ext cx="23074201" cy="410457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270510" y="5267368"/>
              <a:ext cx="4809448" cy="794482"/>
              <a:chOff x="1224541" y="6322797"/>
              <a:chExt cx="4809448" cy="794482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549477" y="4569573"/>
                <a:ext cx="565444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69054"/>
                <a:endParaRPr lang="en-US" sz="17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296330" y="6349327"/>
                <a:ext cx="3737659" cy="4837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869054"/>
                <a:r>
                  <a:rPr lang="en-US" b="1" dirty="0" err="1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b="1" dirty="0">
                  <a:solidFill>
                    <a:srgbClr val="F79646">
                      <a:lumMod val="50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24541" y="6322799"/>
                <a:ext cx="903517" cy="565442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9054"/>
                <a:endParaRPr lang="en-US" sz="17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69054"/>
                <a:endParaRPr lang="en-US" sz="17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164861" y="3700943"/>
                <a:ext cx="7009763" cy="2868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just" defTabSz="869054"/>
                <a:r>
                  <a:rPr lang="pt-BR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pt-BR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O, A, B, C </a:t>
                </a:r>
                <a:r>
                  <a:rPr lang="pt-BR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 lượt là điểm biểu diễn số phức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𝒛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𝒁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𝒁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𝒛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869054"/>
                <a:r>
                  <a:rPr lang="pt-BR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𝑶𝑨𝑪𝑩</m:t>
                        </m:r>
                      </m:sub>
                    </m:sSub>
                    <m:r>
                      <a:rPr lang="pt-BR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𝑶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𝐬𝐢𝐧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𝒁</m:t>
                            </m:r>
                          </m:den>
                        </m:f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𝐬𝐢𝐧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l-G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𝟗𝟏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𝐬𝐢𝐧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l-GR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𝟖𝟒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𝟗𝟏</m:t>
                        </m:r>
                      </m:den>
                    </m:f>
                  </m:oMath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  <a:p>
                <a:pPr algn="just" defTabSz="869054"/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±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𝟏𝟑</m:t>
                        </m:r>
                      </m:den>
                    </m:f>
                    <m:r>
                      <a:rPr lang="en-US" b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Khi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itchFamily="18" charset="0"/>
                                  </a:rPr>
                                  <m:t>𝒁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𝑶𝑪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𝑶𝑨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𝑨𝑪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𝑶𝑨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𝑨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</m:oMath>
                </a14:m>
                <a:endParaRPr lang="en-US" b="1" i="1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just" defTabSz="86905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itchFamily="18" charset="0"/>
                                    </a:rPr>
                                    <m:t>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𝝋</m:t>
                          </m:r>
                        </m:e>
                      </m:fun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𝟑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𝟔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just" defTabSz="869054"/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ằng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ảy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𝒛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fun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61" y="3700943"/>
                <a:ext cx="7009763" cy="28682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98" t="1479" r="1573" b="41133"/>
          <a:stretch>
            <a:fillRect/>
          </a:stretch>
        </p:blipFill>
        <p:spPr bwMode="auto">
          <a:xfrm>
            <a:off x="6743417" y="3657601"/>
            <a:ext cx="2224280" cy="2742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3201318" y="2626671"/>
                <a:ext cx="386908" cy="530179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𝟒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318" y="2626671"/>
                <a:ext cx="386908" cy="5301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5372735" y="2583309"/>
                <a:ext cx="386908" cy="535502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𝟓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735" y="2583309"/>
                <a:ext cx="386908" cy="5355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7627726" y="2600976"/>
                <a:ext cx="386908" cy="530179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𝟔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726" y="2600976"/>
                <a:ext cx="386908" cy="5301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hlinkClick r:id="rId9" action="ppaction://hlinksldjump"/>
          </p:cNvPr>
          <p:cNvSpPr/>
          <p:nvPr/>
        </p:nvSpPr>
        <p:spPr>
          <a:xfrm>
            <a:off x="7855557" y="3199389"/>
            <a:ext cx="676883" cy="3736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19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286000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286000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286000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57738" y="876300"/>
            <a:ext cx="8771383" cy="1219200"/>
            <a:chOff x="534987" y="1800182"/>
            <a:chExt cx="22664057" cy="414435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00182"/>
              <a:ext cx="22664057" cy="4144355"/>
              <a:chOff x="534987" y="1578343"/>
              <a:chExt cx="22664057" cy="4144355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578343"/>
                <a:ext cx="22443393" cy="4144355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078">
                  <a:defRPr/>
                </a:pPr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4"/>
                <a:ext cx="3691215" cy="1621619"/>
                <a:chOff x="534987" y="1647864"/>
                <a:chExt cx="3691215" cy="1621619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4"/>
                  <a:ext cx="3691215" cy="1484609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078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08234" y="1700172"/>
                  <a:ext cx="2730368" cy="1569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9054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647700" y="1977354"/>
                  <a:ext cx="22509814" cy="34771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>
                    <a:tabLst>
                      <a:tab pos="1512896" algn="l"/>
                    </a:tabLst>
                  </a:pPr>
                  <a:r>
                    <a:rPr lang="en-US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	Cho</a:t>
                  </a:r>
                  <a:r>
                    <a:rPr lang="vi-VN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 phức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</m:oMath>
                  </a14:m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ỏa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ãn</a:t>
                  </a:r>
                  <a:r>
                    <a:rPr lang="vi-VN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. </m:t>
                      </m:r>
                    </m:oMath>
                  </a14:m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ìm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giá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rị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lớn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nhất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ủa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biểu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hức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𝑷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imes New Roman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𝟑</m:t>
                          </m:r>
                        </m:e>
                      </m:rad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𝒛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𝟖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itchFamily="18" charset="0"/>
                            </a:rPr>
                            <m:t>𝒊</m:t>
                          </m:r>
                        </m:e>
                      </m:d>
                    </m:oMath>
                  </a14:m>
                  <a:endPara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700" y="1977354"/>
                  <a:ext cx="22509813" cy="370816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6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4" y="2286000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45953" y="2348754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9" tIns="19194" rIns="38389" bIns="19194" rtlCol="0" anchor="ctr"/>
          <a:lstStyle/>
          <a:p>
            <a:pPr algn="ctr" defTabSz="869054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3020" y="2372856"/>
                <a:ext cx="1140063" cy="331215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vi-VN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𝟔</m:t>
                          </m:r>
                        </m:e>
                      </m:rad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652" y="4745710"/>
                <a:ext cx="2685222" cy="7804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03736" y="2352330"/>
                <a:ext cx="1151283" cy="331215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vi-VN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𝟖</m:t>
                          </m:r>
                        </m:e>
                      </m:rad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03" y="4704658"/>
                <a:ext cx="2712474" cy="7804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08031" y="2358328"/>
                <a:ext cx="1151283" cy="331215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𝑷</m:t>
                      </m:r>
                      <m:r>
                        <a:rPr lang="vi-VN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vi-VN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𝟔</m:t>
                          </m:r>
                        </m:e>
                      </m:rad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3293" y="4716654"/>
                <a:ext cx="2712473" cy="7804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97825" y="2372856"/>
                <a:ext cx="1122557" cy="331215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vi-VN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𝟕𝟖</m:t>
                          </m:r>
                        </m:e>
                      </m:rad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207" y="4745710"/>
                <a:ext cx="2642711" cy="7804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202380" y="2933700"/>
            <a:ext cx="8810666" cy="3921030"/>
            <a:chOff x="593981" y="5410200"/>
            <a:chExt cx="22617763" cy="6705600"/>
          </a:xfrm>
        </p:grpSpPr>
        <p:grpSp>
          <p:nvGrpSpPr>
            <p:cNvPr id="38" name="Group 37"/>
            <p:cNvGrpSpPr/>
            <p:nvPr/>
          </p:nvGrpSpPr>
          <p:grpSpPr>
            <a:xfrm>
              <a:off x="593981" y="5410200"/>
              <a:ext cx="22617763" cy="6705600"/>
              <a:chOff x="1270510" y="5267367"/>
              <a:chExt cx="22617763" cy="6705600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84909" y="5638801"/>
                <a:ext cx="22603364" cy="633416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9054"/>
                <a:endParaRPr lang="en-US" sz="17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825539" cy="828633"/>
                <a:chOff x="1224541" y="6322796"/>
                <a:chExt cx="4825539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29" y="6349326"/>
                  <a:ext cx="3753751" cy="6316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9054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9054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740818" y="5715001"/>
                  <a:ext cx="22162564" cy="25836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>
                    <a:tabLst>
                      <a:tab pos="2043409" algn="l"/>
                    </a:tabLst>
                  </a:pPr>
                  <a:r>
                    <a:rPr lang="en-US" dirty="0">
                      <a:solidFill>
                        <a:prstClr val="black"/>
                      </a:solidFill>
                    </a:rPr>
                    <a:t>	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𝑦𝑖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 ;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𝑅</m:t>
                      </m:r>
                    </m:oMath>
                  </a14:m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ặt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ọa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độ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diễn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phức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a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vi-V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+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rad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1+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2−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</m:d>
                    </m:oMath>
                  </a14:m>
                  <a:endParaRPr lang="en-US" sz="2000" i="1" dirty="0">
                    <a:solidFill>
                      <a:prstClr val="black"/>
                    </a:solidFill>
                    <a:latin typeface="Cambria Math"/>
                    <a:ea typeface="Cambria Math"/>
                  </a:endParaRPr>
                </a:p>
                <a:p>
                  <a:pPr algn="just" defTabSz="869054">
                    <a:tabLst>
                      <a:tab pos="2043409" algn="l"/>
                    </a:tabLs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⇔2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⇔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−4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+3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=26.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Tahoma" pitchFamily="34" charset="0"/>
                    <a:ea typeface="Cambria Math"/>
                  </a:endParaRPr>
                </a:p>
                <a:p>
                  <a:pPr algn="just" defTabSz="869054">
                    <a:tabLst>
                      <a:tab pos="2043409" algn="l"/>
                    </a:tabLst>
                  </a:pP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Vậy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ập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hợp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ác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điểm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i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M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là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đường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ròn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(C)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âm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4;−3</m:t>
                          </m:r>
                        </m:e>
                      </m:d>
                    </m:oMath>
                  </a14:m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bán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kính</a:t>
                  </a:r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𝑅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6</m:t>
                          </m:r>
                        </m:e>
                      </m:rad>
                    </m:oMath>
                  </a14:m>
                  <a:r>
                    <a:rPr lang="en-US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818" y="5715000"/>
                  <a:ext cx="22162564" cy="291170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88" t="-2683" r="-662" b="-62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4880" y="4914900"/>
                <a:ext cx="8595372" cy="618858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ọ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5;2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3;−8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5+2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;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3−8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869054"/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ễ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6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Do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𝑀𝐴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𝑀𝐵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104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87" y="9829800"/>
                <a:ext cx="20978948" cy="1510222"/>
              </a:xfrm>
              <a:prstGeom prst="rect">
                <a:avLst/>
              </a:prstGeom>
              <a:blipFill rotWithShape="1">
                <a:blip r:embed="rId8"/>
                <a:stretch>
                  <a:fillRect l="-1192" t="-7692" b="-18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02381" y="5638801"/>
                <a:ext cx="8812452" cy="1208635"/>
              </a:xfrm>
              <a:prstGeom prst="rect">
                <a:avLst/>
              </a:prstGeom>
            </p:spPr>
            <p:txBody>
              <a:bodyPr wrap="square" lIns="38389" tIns="19194" rIns="38389" bIns="19194">
                <a:spAutoFit/>
              </a:bodyPr>
              <a:lstStyle/>
              <a:p>
                <a:pPr defTabSz="869054"/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𝑃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−5−2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𝑖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𝑧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−3+8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𝑖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𝐴𝑀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𝐵𝑀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𝐴𝑀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𝐵𝑀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6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defTabSz="869054"/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𝑀𝑎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𝑃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6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𝑀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26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𝐵𝑀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78</m:t>
                        </m:r>
                      </m:e>
                    </m:rad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55" y="11277600"/>
                <a:ext cx="23502932" cy="2242345"/>
              </a:xfrm>
              <a:prstGeom prst="rect">
                <a:avLst/>
              </a:prstGeom>
              <a:blipFill rotWithShape="1">
                <a:blip r:embed="rId9"/>
                <a:stretch>
                  <a:fillRect l="-1037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10" action="ppaction://hlinksldjump"/>
          </p:cNvPr>
          <p:cNvSpPr/>
          <p:nvPr/>
        </p:nvSpPr>
        <p:spPr>
          <a:xfrm>
            <a:off x="7855557" y="6223725"/>
            <a:ext cx="676883" cy="3736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5" grpId="0"/>
      <p:bldP spid="4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759180" y="2791171"/>
            <a:ext cx="1864042" cy="521096"/>
            <a:chOff x="1380347" y="3163074"/>
            <a:chExt cx="3900697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351579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063476" y="2791171"/>
            <a:ext cx="1703422" cy="521096"/>
            <a:chOff x="1380347" y="3163074"/>
            <a:chExt cx="3564585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179683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367773" y="2791171"/>
            <a:ext cx="1665605" cy="521096"/>
            <a:chOff x="1380347" y="3163074"/>
            <a:chExt cx="3485449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3100547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0594" y="934853"/>
            <a:ext cx="8832784" cy="1427348"/>
            <a:chOff x="534987" y="1869705"/>
            <a:chExt cx="23543964" cy="285469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3543964" cy="2854695"/>
              <a:chOff x="534987" y="1647866"/>
              <a:chExt cx="23543964" cy="2854695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1" y="1720891"/>
                <a:ext cx="23323300" cy="2781670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078">
                  <a:defRPr/>
                </a:pPr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078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054609" y="1700172"/>
                  <a:ext cx="2816655" cy="92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9054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4023908" y="2320233"/>
                  <a:ext cx="19358276" cy="20993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/>
                  <a:r>
                    <a:rPr lang="pt-BR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:r>
                    <a:rPr lang="pt-BR" b="1" i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, m </a:t>
                  </a:r>
                  <a:r>
                    <a:rPr lang="pt-BR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ần lượt là giá trị lớn nhất và giá trị nhỏ nhất của 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𝑷</m:t>
                      </m:r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pt-BR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ới  </a:t>
                  </a:r>
                  <a14:m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𝐳</m:t>
                      </m:r>
                    </m:oMath>
                  </a14:m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pt-BR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à số phức khác </a:t>
                  </a:r>
                  <a14:m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𝟎</m:t>
                      </m:r>
                    </m:oMath>
                  </a14:m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thỏa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≥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𝟑</m:t>
                      </m:r>
                    </m:oMath>
                  </a14:m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𝟓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</m:oMath>
                  </a14:m>
                  <a:endPara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908" y="2320233"/>
                  <a:ext cx="19358276" cy="209936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787" b="-110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454885" y="2791171"/>
            <a:ext cx="1680107" cy="521096"/>
            <a:chOff x="1380347" y="3163074"/>
            <a:chExt cx="3515796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313089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2749097" y="2832694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9" tIns="19194" rIns="38389" bIns="19194" rtlCol="0" anchor="ctr"/>
          <a:lstStyle/>
          <a:p>
            <a:pPr algn="ctr" defTabSz="869054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6470" y="2863499"/>
                <a:ext cx="314772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𝟕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876" y="5726996"/>
                <a:ext cx="742511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60963" y="2863499"/>
                <a:ext cx="303551" cy="332305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	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0328" y="5726996"/>
                <a:ext cx="715259" cy="7830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64502" y="2863499"/>
                <a:ext cx="245844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:r>
                  <a:rPr lang="en-US" sz="1700" b="1">
                    <a:solidFill>
                      <a:prstClr val="white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700" b="1">
                        <a:solidFill>
                          <a:prstClr val="white"/>
                        </a:solidFill>
                      </a:rPr>
                      <m:t>.</m:t>
                    </m:r>
                  </m:oMath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3903" y="5726996"/>
                <a:ext cx="580608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37895" t="-15385" r="-12632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750720" y="2863499"/>
                <a:ext cx="314772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𝟖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1276" y="5726996"/>
                <a:ext cx="742511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22714" y="3657600"/>
            <a:ext cx="8921286" cy="3048000"/>
            <a:chOff x="593981" y="5410200"/>
            <a:chExt cx="23793193" cy="6096000"/>
          </a:xfrm>
        </p:grpSpPr>
        <p:grpSp>
          <p:nvGrpSpPr>
            <p:cNvPr id="37" name="Group 36"/>
            <p:cNvGrpSpPr/>
            <p:nvPr/>
          </p:nvGrpSpPr>
          <p:grpSpPr>
            <a:xfrm>
              <a:off x="593981" y="5410200"/>
              <a:ext cx="23793193" cy="6096000"/>
              <a:chOff x="1270510" y="5267367"/>
              <a:chExt cx="23793193" cy="609600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84908" y="5638800"/>
                <a:ext cx="23778795" cy="572456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9054"/>
                <a:endParaRPr lang="en-US" sz="17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9054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9054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647764" y="6238834"/>
                  <a:ext cx="21909022" cy="2285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/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</a:t>
                  </a:r>
                  <a14:m>
                    <m:oMath xmlns:m="http://schemas.openxmlformats.org/officeDocument/2006/math">
                      <m:r>
                        <a:rPr lang="en-US" sz="2300" b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𝑷</m:t>
                      </m:r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  <m:r>
                        <a:rPr lang="pt-BR" sz="23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và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𝒛</m:t>
                              </m:r>
                            </m:den>
                          </m:f>
                        </m:e>
                      </m:d>
                    </m:oMath>
                  </a14:m>
                  <a:endPara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  <a:p>
                  <a:pPr algn="just" defTabSz="869054"/>
                  <a:endParaRPr lang="en-US" sz="28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764" y="6238833"/>
                  <a:ext cx="21909023" cy="243792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4093" y="4876801"/>
                <a:ext cx="6392805" cy="565895"/>
              </a:xfrm>
              <a:prstGeom prst="rect">
                <a:avLst/>
              </a:prstGeom>
              <a:noFill/>
            </p:spPr>
            <p:txBody>
              <a:bodyPr wrap="square" lIns="38389" tIns="19194" rIns="38389" bIns="19194" rtlCol="0">
                <a:spAutoFit/>
              </a:bodyPr>
              <a:lstStyle/>
              <a:p>
                <a:pPr defTabSz="869054"/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 ra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𝒊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𝒛</m:t>
                            </m:r>
                          </m:den>
                        </m:f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𝑷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𝒊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𝒛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712" y="9753600"/>
                <a:ext cx="17049699" cy="1329916"/>
              </a:xfrm>
              <a:prstGeom prst="rect">
                <a:avLst/>
              </a:prstGeom>
              <a:blipFill rotWithShape="1">
                <a:blip r:embed="rId8"/>
                <a:stretch>
                  <a:fillRect l="-1466" b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31237" y="5676900"/>
                <a:ext cx="7266589" cy="911694"/>
              </a:xfrm>
              <a:prstGeom prst="rect">
                <a:avLst/>
              </a:prstGeom>
              <a:noFill/>
            </p:spPr>
            <p:txBody>
              <a:bodyPr wrap="square" lIns="38389" tIns="19194" rIns="38389" bIns="19194" rtlCol="0">
                <a:spAutoFit/>
              </a:bodyPr>
              <a:lstStyle/>
              <a:p>
                <a:pPr defTabSz="869054"/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𝒛</m:t>
                        </m:r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𝟑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⇒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𝒊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𝒛</m:t>
                            </m:r>
                          </m:den>
                        </m:f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𝑷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𝒊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𝒛</m:t>
                            </m:r>
                          </m:den>
                        </m:f>
                      </m:e>
                    </m:d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𝟏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⇒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𝟓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𝑴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+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𝒎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111" y="11353800"/>
                <a:ext cx="19380095" cy="1329916"/>
              </a:xfrm>
              <a:prstGeom prst="rect">
                <a:avLst/>
              </a:prstGeom>
              <a:blipFill rotWithShape="1">
                <a:blip r:embed="rId9"/>
                <a:stretch>
                  <a:fillRect l="-1290" b="-3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Left Arrow 46">
            <a:hlinkClick r:id="rId10" action="ppaction://hlinksldjump"/>
          </p:cNvPr>
          <p:cNvSpPr/>
          <p:nvPr/>
        </p:nvSpPr>
        <p:spPr>
          <a:xfrm>
            <a:off x="7855557" y="3343405"/>
            <a:ext cx="676883" cy="3736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34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7469" y="1321608"/>
            <a:ext cx="369815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Ý THUYẾT CƠ BẢ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1213" y="1927119"/>
            <a:ext cx="296586" cy="369186"/>
          </a:xfrm>
          <a:prstGeom prst="rect">
            <a:avLst/>
          </a:prstGeom>
          <a:noFill/>
        </p:spPr>
        <p:txBody>
          <a:bodyPr wrap="none" lIns="91296" tIns="45648" rIns="91296" bIns="45648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51529" y="1321614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395536" y="1943656"/>
                <a:ext cx="8352928" cy="4318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269449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Wingdings 2" pitchFamily="18" charset="2"/>
                  </a:rPr>
                  <a:t>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Wingdings 2" pitchFamily="18" charset="2"/>
                  </a:rPr>
                  <a:t>   </a:t>
                </a:r>
                <a:endParaRPr lang="en-US" sz="3200" dirty="0">
                  <a:latin typeface="Times New Roman" pitchFamily="18" charset="0"/>
                  <a:cs typeface="Times New Roman" pitchFamily="18" charset="0"/>
                  <a:sym typeface="Wingdings 2" pitchFamily="18" charset="2"/>
                </a:endParaRP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Cho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𝑑𝑖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𝑖</m:t>
                    </m:r>
                    <m:r>
                      <a:rPr lang="en-US" sz="3200" i="1">
                        <a:latin typeface="Cambria Math"/>
                      </a:rPr>
                      <m:t>≠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𝑑</m:t>
                        </m:r>
                        <m:r>
                          <a:rPr lang="en-US" sz="3200" i="1">
                            <a:latin typeface="Cambria Math"/>
                          </a:rPr>
                          <m:t>∈</m:t>
                        </m:r>
                        <m:r>
                          <a:rPr lang="en-US" sz="3200" i="1">
                            <a:latin typeface="Cambria Math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𝑏𝑖</m:t>
                        </m:r>
                      </m:den>
                    </m:f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𝑖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𝑏𝑖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𝑏𝑑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𝑑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sz="3200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</a:p>
              <a:p>
                <a:r>
                  <a:rPr lang="en-US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𝑏𝑖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Wingdings 2" pitchFamily="18" charset="2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943579"/>
                <a:ext cx="8352928" cy="4318875"/>
              </a:xfrm>
              <a:prstGeom prst="rect">
                <a:avLst/>
              </a:prstGeom>
              <a:blipFill rotWithShape="1">
                <a:blip r:embed="rId2"/>
                <a:stretch>
                  <a:fillRect l="-1898" t="-1554" b="-40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763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66932" y="2869805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4971227" y="2869805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275524" y="2869805"/>
            <a:ext cx="1525152" cy="521096"/>
            <a:chOff x="1380347" y="3163074"/>
            <a:chExt cx="3191537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280663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14880" y="876301"/>
            <a:ext cx="9157472" cy="1676400"/>
            <a:chOff x="534987" y="1869705"/>
            <a:chExt cx="23725946" cy="3352799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3393400" cy="3352799"/>
              <a:chOff x="534987" y="1647866"/>
              <a:chExt cx="23393400" cy="3352799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534987" y="1720890"/>
                <a:ext cx="23393400" cy="3279775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078">
                  <a:defRPr/>
                </a:pPr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078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949684" y="1700172"/>
                  <a:ext cx="2737788" cy="92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9054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3779880" y="1902203"/>
                  <a:ext cx="20481053" cy="3123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69054"/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pt-BR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pt-BR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𝒚𝒊</m:t>
                      </m:r>
                    </m:oMath>
                  </a14:m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x, y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ực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không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âm</a:t>
                  </a:r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ỏa</a:t>
                  </a:r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𝟕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pt-BR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defTabSz="869054"/>
                  <a:r>
                    <a:rPr lang="pt-BR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à </a:t>
                  </a:r>
                  <a:r>
                    <a:rPr lang="pt-BR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, m </a:t>
                  </a:r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lần lượt là GTLN, GTNN của biểu thức </a:t>
                  </a:r>
                  <a:endParaRPr lang="pt-BR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defTabSz="869054"/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𝑷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  <m:sSup>
                        <m:sSup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𝒛</m:t>
                                      </m:r>
                                    </m:e>
                                  </m:acc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3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𝒛</m:t>
                                      </m:r>
                                    </m:e>
                                  </m:acc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d>
                                <m:d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pt-BR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Tính </a:t>
                  </a:r>
                  <a:r>
                    <a:rPr lang="pt-BR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M.m</a:t>
                  </a:r>
                  <a:endParaRPr lang="en-US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9880" y="1902203"/>
                  <a:ext cx="20481053" cy="31233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362636" y="2869805"/>
            <a:ext cx="1345921" cy="521096"/>
            <a:chOff x="1380347" y="3163074"/>
            <a:chExt cx="2816477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431575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4964250" y="2907943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9" tIns="19194" rIns="38389" bIns="19194" rtlCol="0" anchor="ctr"/>
          <a:lstStyle/>
          <a:p>
            <a:pPr algn="ctr" defTabSz="869054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1808" y="2946006"/>
                <a:ext cx="540796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700" b="1">
                          <a:solidFill>
                            <a:prstClr val="white"/>
                          </a:solidFill>
                          <a:latin typeface="Cambria Math"/>
                        </a:rPr>
                        <m:t>6</m:t>
                      </m:r>
                      <m:r>
                        <m:rPr>
                          <m:nor/>
                        </m:rPr>
                        <a:rPr lang="pt-BR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082" y="5892009"/>
                <a:ext cx="1273105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61639" y="2946006"/>
                <a:ext cx="552017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/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pt-BR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431" y="5892009"/>
                <a:ext cx="1300356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315783" y="2946006"/>
                <a:ext cx="715523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𝟓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/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𝟔</m:t>
                      </m:r>
                      <m:r>
                        <m:rPr>
                          <m:nor/>
                        </m:rPr>
                        <a:rPr lang="pt-BR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265" y="5892009"/>
                <a:ext cx="1683474" cy="7078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55046" y="2946006"/>
                <a:ext cx="715523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/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m:rPr>
                          <m:nor/>
                        </m:rPr>
                        <a:rPr lang="pt-BR" sz="1700" b="1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6113" y="5892009"/>
                <a:ext cx="1683474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9166" y="3767118"/>
            <a:ext cx="9114834" cy="2938483"/>
            <a:chOff x="532343" y="5410200"/>
            <a:chExt cx="23762169" cy="5685587"/>
          </a:xfrm>
        </p:grpSpPr>
        <p:grpSp>
          <p:nvGrpSpPr>
            <p:cNvPr id="37" name="Group 36"/>
            <p:cNvGrpSpPr/>
            <p:nvPr/>
          </p:nvGrpSpPr>
          <p:grpSpPr>
            <a:xfrm>
              <a:off x="532343" y="5410200"/>
              <a:ext cx="23762169" cy="5685587"/>
              <a:chOff x="1208872" y="5267367"/>
              <a:chExt cx="23762169" cy="568558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208872" y="5343567"/>
                <a:ext cx="23762169" cy="560938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9054"/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1270510" y="5267367"/>
                <a:ext cx="4883869" cy="828633"/>
                <a:chOff x="1224541" y="6322796"/>
                <a:chExt cx="4883869" cy="828633"/>
              </a:xfrm>
            </p:grpSpPr>
            <p:sp>
              <p:nvSpPr>
                <p:cNvPr id="41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2296330" y="6349327"/>
                  <a:ext cx="3812080" cy="7146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9054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ound Diagonal Corner Rectangle 42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9054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5237586" y="5572166"/>
                  <a:ext cx="19056926" cy="19132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/>
                  <a:r>
                    <a:rPr lang="en-US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ó </a:t>
                  </a:r>
                  <a14:m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𝐳</m:t>
                      </m:r>
                      <m:r>
                        <a:rPr lang="pt-BR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𝒚𝒊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</m:oMath>
                  </a14:m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từ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pt-BR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den>
                          </m:f>
                        </m:e>
                      </m:d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𝒛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𝒊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imes New Roman" pitchFamily="18" charset="0"/>
                          <a:ea typeface="Tahoma" pitchFamily="34" charset="0"/>
                          <a:cs typeface="Times New Roman" pitchFamily="18" charset="0"/>
                        </a:rPr>
                        <m:t>  </m:t>
                      </m:r>
                    </m:oMath>
                  </a14:m>
                  <a:endPara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7586" y="5572166"/>
                  <a:ext cx="19056926" cy="142225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7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7233" y="4542433"/>
                <a:ext cx="8991887" cy="9178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𝑷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acc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  <m:sup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3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3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𝒛</m:t>
                                    </m:r>
                                  </m:e>
                                </m:acc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</m:t>
                            </m:r>
                            <m:d>
                              <m:d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𝒊</m:t>
                                </m:r>
                              </m:e>
                            </m:d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𝒊</m:t>
                        </m:r>
                      </m:den>
                    </m:f>
                  </m:oMath>
                </a14:m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𝟑</m:t>
                    </m:r>
                    <m:sSup>
                      <m:sSupPr>
                        <m:ctrlPr>
                          <a:rPr lang="en-US" sz="1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7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𝟒</m:t>
                            </m:r>
                            <m:r>
                              <a:rPr lang="en-US" sz="17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𝒙𝒚𝒊</m:t>
                            </m:r>
                          </m:e>
                        </m:d>
                      </m:e>
                      <m:sup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𝟒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𝒙𝒚</m:t>
                    </m:r>
                    <m:d>
                      <m:dPr>
                        <m:ctrlPr>
                          <a:rPr lang="en-US" sz="1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𝟒𝟖</m:t>
                    </m:r>
                    <m:sSup>
                      <m:sSupPr>
                        <m:ctrlPr>
                          <a:rPr lang="en-US" sz="1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17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17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𝟒</m:t>
                    </m:r>
                    <m:r>
                      <a:rPr lang="en-US" sz="1700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𝒙𝒚</m:t>
                    </m:r>
                  </m:oMath>
                </a14:m>
                <a:endParaRPr lang="en-US" sz="1700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00" y="9084866"/>
                <a:ext cx="23981487" cy="1529788"/>
              </a:xfrm>
              <a:prstGeom prst="rect">
                <a:avLst/>
              </a:prstGeom>
              <a:blipFill rotWithShape="1">
                <a:blip r:embed="rId8"/>
                <a:stretch>
                  <a:fillRect l="-635" b="-11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94376" y="5225339"/>
                <a:ext cx="8991887" cy="686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𝒕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𝒙𝒚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b="1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𝒕</m:t>
                    </m:r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sSup>
                      <m:sSup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300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, Ta được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 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𝐏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𝟒𝟖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𝒕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𝒕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,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𝒕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00" y="10450678"/>
                <a:ext cx="23981487" cy="1613657"/>
              </a:xfrm>
              <a:prstGeom prst="rect">
                <a:avLst/>
              </a:prstGeom>
              <a:blipFill rotWithShape="1">
                <a:blip r:embed="rId9"/>
                <a:stretch>
                  <a:fillRect l="-6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6309" y="5914034"/>
                <a:ext cx="8991887" cy="481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𝑴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𝟏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𝑴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.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b="1" dirty="0">
                  <a:solidFill>
                    <a:prstClr val="black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11828066"/>
                <a:ext cx="23981487" cy="1202134"/>
              </a:xfrm>
              <a:prstGeom prst="rect">
                <a:avLst/>
              </a:prstGeom>
              <a:blipFill rotWithShape="1">
                <a:blip r:embed="rId10"/>
                <a:stretch>
                  <a:fillRect b="-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11" action="ppaction://hlinksldjump"/>
          </p:cNvPr>
          <p:cNvSpPr/>
          <p:nvPr/>
        </p:nvSpPr>
        <p:spPr>
          <a:xfrm>
            <a:off x="8143589" y="3487421"/>
            <a:ext cx="676883" cy="3736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27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5" grpId="0"/>
      <p:bldP spid="46" grpId="0"/>
      <p:bldP spid="4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" name="Group 115"/>
          <p:cNvGrpSpPr/>
          <p:nvPr/>
        </p:nvGrpSpPr>
        <p:grpSpPr>
          <a:xfrm>
            <a:off x="2670251" y="2247900"/>
            <a:ext cx="1486864" cy="521096"/>
            <a:chOff x="1380347" y="3163074"/>
            <a:chExt cx="3111416" cy="817728"/>
          </a:xfrm>
        </p:grpSpPr>
        <p:sp>
          <p:nvSpPr>
            <p:cNvPr id="117" name="Rectangle 116"/>
            <p:cNvSpPr/>
            <p:nvPr/>
          </p:nvSpPr>
          <p:spPr>
            <a:xfrm>
              <a:off x="1765249" y="3163074"/>
              <a:ext cx="2726514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4974547" y="2247900"/>
            <a:ext cx="1658830" cy="521096"/>
            <a:chOff x="1380347" y="3163074"/>
            <a:chExt cx="3471271" cy="817728"/>
          </a:xfrm>
        </p:grpSpPr>
        <p:sp>
          <p:nvSpPr>
            <p:cNvPr id="120" name="Rectangle 119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7278845" y="2247900"/>
            <a:ext cx="1693133" cy="521096"/>
            <a:chOff x="1380347" y="3163074"/>
            <a:chExt cx="3543055" cy="817728"/>
          </a:xfrm>
        </p:grpSpPr>
        <p:sp>
          <p:nvSpPr>
            <p:cNvPr id="123" name="Rectangle 122"/>
            <p:cNvSpPr/>
            <p:nvPr/>
          </p:nvSpPr>
          <p:spPr>
            <a:xfrm>
              <a:off x="1765249" y="3163074"/>
              <a:ext cx="3158153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95" y="934854"/>
            <a:ext cx="9233412" cy="1226383"/>
            <a:chOff x="534987" y="1869705"/>
            <a:chExt cx="24625638" cy="2452765"/>
          </a:xfrm>
        </p:grpSpPr>
        <p:grpSp>
          <p:nvGrpSpPr>
            <p:cNvPr id="87" name="Group 86"/>
            <p:cNvGrpSpPr/>
            <p:nvPr/>
          </p:nvGrpSpPr>
          <p:grpSpPr>
            <a:xfrm>
              <a:off x="534987" y="1869705"/>
              <a:ext cx="24307800" cy="2452765"/>
              <a:chOff x="534987" y="1647866"/>
              <a:chExt cx="24307800" cy="2452765"/>
            </a:xfrm>
          </p:grpSpPr>
          <p:sp>
            <p:nvSpPr>
              <p:cNvPr id="97" name="Rounded Rectangle 96"/>
              <p:cNvSpPr/>
              <p:nvPr/>
            </p:nvSpPr>
            <p:spPr bwMode="auto">
              <a:xfrm>
                <a:off x="755650" y="1683162"/>
                <a:ext cx="24087137" cy="2417469"/>
              </a:xfrm>
              <a:prstGeom prst="roundRect">
                <a:avLst>
                  <a:gd name="adj" fmla="val 5492"/>
                </a:avLst>
              </a:prstGeom>
              <a:solidFill>
                <a:srgbClr val="E0E0E0"/>
              </a:solidFill>
              <a:ln w="7620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078">
                  <a:defRPr/>
                </a:pPr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" name="Pentagon 9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078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0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4" name="Freeform 10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5" name="Freeform 10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Freeform 10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7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8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9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10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914078">
                      <a:defRPr/>
                    </a:pPr>
                    <a:endParaRPr lang="en-US" sz="17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02" name="Chevron 10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914078">
                    <a:defRPr/>
                  </a:pPr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012161" y="1700172"/>
                  <a:ext cx="2818233" cy="92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69054" eaLnBrk="1" hangingPunct="1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Rectangle 47"/>
                <p:cNvSpPr/>
                <p:nvPr/>
              </p:nvSpPr>
              <p:spPr>
                <a:xfrm>
                  <a:off x="3890381" y="1966307"/>
                  <a:ext cx="21270244" cy="1977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69054"/>
                  <a:r>
                    <a:rPr lang="nl-NL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các số phức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𝒘</m:t>
                      </m:r>
                    </m:oMath>
                  </a14:m>
                  <a:r>
                    <a:rPr lang="nl-NL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Thỏa mãn 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𝒗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nl-NL" b="1" i="1">
                          <a:solidFill>
                            <a:prstClr val="black"/>
                          </a:solidFill>
                          <a:latin typeface="Cambria Math"/>
                        </a:rPr>
                        <m:t>𝒘</m:t>
                      </m:r>
                      <m:r>
                        <a:rPr lang="nl-NL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</m:oMath>
                  </a14:m>
                  <a:r>
                    <a:rPr lang="nl-NL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nl-NL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</m:oMath>
                  </a14:m>
                  <a:r>
                    <a:rPr lang="nl-NL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với a là số thực dương. Tính giá trị của biểu thức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𝑨</m:t>
                      </m:r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𝒗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𝒗𝒘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𝒘𝒛</m:t>
                              </m:r>
                            </m:num>
                            <m:den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𝒘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dirty="0" err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heo</a:t>
                  </a:r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300" b="1" i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a?</a:t>
                  </a:r>
                </a:p>
              </p:txBody>
            </p:sp>
          </mc:Choice>
          <mc:Fallback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0381" y="1966307"/>
                  <a:ext cx="21270244" cy="197761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365955" y="2247900"/>
            <a:ext cx="1517346" cy="521096"/>
            <a:chOff x="1380347" y="3163074"/>
            <a:chExt cx="3175202" cy="817728"/>
          </a:xfrm>
        </p:grpSpPr>
        <p:sp>
          <p:nvSpPr>
            <p:cNvPr id="60" name="Rectangle 59"/>
            <p:cNvSpPr/>
            <p:nvPr/>
          </p:nvSpPr>
          <p:spPr>
            <a:xfrm>
              <a:off x="1765249" y="3163074"/>
              <a:ext cx="2790300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endParaRPr lang="en-US" sz="17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69054"/>
              <a:r>
                <a:rPr lang="en-US" sz="17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1700" dirty="0">
                <a:solidFill>
                  <a:prstClr val="white"/>
                </a:solidFill>
              </a:endParaRPr>
            </a:p>
          </p:txBody>
        </p:sp>
      </p:grpSp>
      <p:sp>
        <p:nvSpPr>
          <p:cNvPr id="131" name="Oval 130"/>
          <p:cNvSpPr/>
          <p:nvPr/>
        </p:nvSpPr>
        <p:spPr>
          <a:xfrm>
            <a:off x="7283943" y="2286038"/>
            <a:ext cx="344555" cy="42232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9" tIns="19194" rIns="38389" bIns="19194" rtlCol="0" anchor="ctr"/>
          <a:lstStyle/>
          <a:p>
            <a:pPr algn="ctr" defTabSz="869054"/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17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08897" y="2324101"/>
                <a:ext cx="735593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𝑨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𝒂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93032" y="4648200"/>
                <a:ext cx="1732782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171710" y="2800829"/>
            <a:ext cx="8748782" cy="3860122"/>
            <a:chOff x="593981" y="5410200"/>
            <a:chExt cx="23333124" cy="7720244"/>
          </a:xfrm>
        </p:grpSpPr>
        <p:grpSp>
          <p:nvGrpSpPr>
            <p:cNvPr id="38" name="Group 37"/>
            <p:cNvGrpSpPr/>
            <p:nvPr/>
          </p:nvGrpSpPr>
          <p:grpSpPr>
            <a:xfrm>
              <a:off x="593981" y="5410200"/>
              <a:ext cx="23333124" cy="7720244"/>
              <a:chOff x="1270510" y="5267367"/>
              <a:chExt cx="23333124" cy="7720244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84908" y="5638801"/>
                <a:ext cx="23318726" cy="7348810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69054"/>
                <a:endParaRPr lang="en-US" sz="17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1270510" y="5267367"/>
                <a:ext cx="4971657" cy="828633"/>
                <a:chOff x="1224541" y="6322796"/>
                <a:chExt cx="4971657" cy="8286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96331" y="6349326"/>
                  <a:ext cx="3899867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869054"/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b="1" dirty="0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79646">
                          <a:lumMod val="50000"/>
                        </a:srgb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ẫn</a:t>
                  </a:r>
                  <a:endParaRPr lang="en-US" b="1" dirty="0">
                    <a:solidFill>
                      <a:srgbClr val="F7964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ound Diagonal Corner Rectangle 43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869054"/>
                  <a:endParaRPr lang="en-US" sz="17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869054"/>
                  <a:endParaRPr lang="en-US" sz="1700">
                    <a:solidFill>
                      <a:prstClr val="black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5486705" y="5802405"/>
                  <a:ext cx="16687800" cy="15640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869054"/>
                  <a:r>
                    <a:rPr lang="nl-NL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a có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nl-NL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nl-NL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; 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a14:m>
                  <a:r>
                    <a:rPr lang="en-US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và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</m:num>
                                <m:den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𝒛</m:t>
                                  </m:r>
                                  <m:r>
                                    <a:rPr lang="en-US" sz="23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den>
                              </m:f>
                            </m:e>
                          </m:d>
                        </m:e>
                      </m:acc>
                      <m:r>
                        <a:rPr lang="en-US" sz="23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sz="23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den>
                      </m:f>
                    </m:oMath>
                  </a14:m>
                  <a:r>
                    <a:rPr lang="en-US" sz="23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705" y="5802405"/>
                  <a:ext cx="16687800" cy="153889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43450" y="3728611"/>
                <a:ext cx="8457098" cy="6848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:r>
                  <a:rPr lang="nl-NL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 thì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nl-NL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𝒗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𝒘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𝒛</m:t>
                                </m:r>
                              </m:num>
                              <m:den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nl-NL" sz="2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l-NL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𝒗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𝒗𝒘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𝒘𝒛</m:t>
                            </m:r>
                          </m:num>
                          <m:den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𝒗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𝒘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nl-NL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nl-NL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̅"/>
                                <m:ctrlPr>
                                  <a:rPr lang="nl-NL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nl-NL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nl-NL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</m:acc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nl-NL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̅"/>
                                <m:ctrlP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3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e>
                            </m:acc>
                          </m:den>
                        </m:f>
                      </m:e>
                    </m:d>
                  </m:oMath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6" y="7457221"/>
                <a:ext cx="22555199" cy="1610579"/>
              </a:xfrm>
              <a:prstGeom prst="rect">
                <a:avLst/>
              </a:prstGeom>
              <a:blipFill rotWithShape="1">
                <a:blip r:embed="rId5"/>
                <a:stretch>
                  <a:fillRect l="-6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43451" y="4521710"/>
                <a:ext cx="6257110" cy="1205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:r>
                  <a:rPr lang="nl-NL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ặt ká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</m:d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𝒗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𝒘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e>
                    </m:acc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𝒛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acc>
                      <m:accPr>
                        <m:chr m:val="̅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𝒗</m:t>
                        </m:r>
                      </m:den>
                    </m:f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acc>
                      <m:accPr>
                        <m:chr m:val="̅"/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𝒘</m:t>
                        </m:r>
                      </m:e>
                    </m:acc>
                    <m:r>
                      <a:rPr lang="en-US" sz="23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3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3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𝒘</m:t>
                        </m:r>
                      </m:den>
                    </m:f>
                  </m:oMath>
                </a14:m>
                <a:endParaRPr lang="en-US" sz="23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9043417"/>
                <a:ext cx="16687800" cy="1548383"/>
              </a:xfrm>
              <a:prstGeom prst="rect">
                <a:avLst/>
              </a:prstGeom>
              <a:blipFill rotWithShape="1">
                <a:blip r:embed="rId6"/>
                <a:stretch>
                  <a:fillRect l="-9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14880" y="5249184"/>
                <a:ext cx="8457098" cy="1087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782" tIns="38391" rIns="76782" bIns="38391">
                <a:spAutoFit/>
              </a:bodyPr>
              <a:lstStyle/>
              <a:p>
                <a:pPr algn="just" defTabSz="869054"/>
                <a:r>
                  <a:rPr lang="nl-NL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đ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5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p>
                        <m:r>
                          <a:rPr lang="en-US" sz="2500" b="1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r>
                      <a:rPr lang="nl-NL" sz="2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l-NL" sz="2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𝒗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𝒗𝒘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𝒘𝒛</m:t>
                            </m:r>
                          </m:num>
                          <m:den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𝒛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𝒗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𝒘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nl-NL" sz="2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nl-NL" sz="2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den>
                            </m:f>
                          </m:num>
                          <m:den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𝒛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</m:den>
                            </m:f>
                            <m:r>
                              <a:rPr lang="en-US" sz="25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5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5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25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𝒂</m:t>
                    </m:r>
                    <m:r>
                      <a:rPr lang="en-US" sz="2500" b="1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5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88" y="10498368"/>
                <a:ext cx="22555199" cy="2608032"/>
              </a:xfrm>
              <a:prstGeom prst="rect">
                <a:avLst/>
              </a:prstGeom>
              <a:blipFill rotWithShape="1">
                <a:blip r:embed="rId7"/>
                <a:stretch>
                  <a:fillRect l="-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5457711" y="2332112"/>
                <a:ext cx="839211" cy="306272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𝑨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nl-NL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5787" y="4664224"/>
                <a:ext cx="1978490" cy="7218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018762" y="2344910"/>
                <a:ext cx="865436" cy="300373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𝑨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𝒂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080" y="4689817"/>
                <a:ext cx="2038956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36195" y="2344909"/>
                <a:ext cx="839211" cy="306272"/>
              </a:xfrm>
              <a:prstGeom prst="rect">
                <a:avLst/>
              </a:prstGeom>
            </p:spPr>
            <p:txBody>
              <a:bodyPr wrap="none" lIns="38389" tIns="19194" rIns="38389" bIns="19194">
                <a:spAutoFit/>
              </a:bodyPr>
              <a:lstStyle/>
              <a:p>
                <a:pPr defTabSz="86905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𝑨</m:t>
                      </m:r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nl-NL" sz="17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17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nl-NL" sz="17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7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442" y="4689817"/>
                <a:ext cx="1978490" cy="7218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Left Arrow 52">
            <a:hlinkClick r:id="rId11" action="ppaction://hlinksldjump"/>
          </p:cNvPr>
          <p:cNvSpPr/>
          <p:nvPr/>
        </p:nvSpPr>
        <p:spPr>
          <a:xfrm>
            <a:off x="8244408" y="5957853"/>
            <a:ext cx="432048" cy="495483"/>
          </a:xfrm>
          <a:prstGeom prst="leftArrow">
            <a:avLst/>
          </a:prstGeom>
          <a:solidFill>
            <a:srgbClr val="FE8637"/>
          </a:solidFill>
          <a:ln w="25400" cap="flat" cmpd="sng" algn="ctr">
            <a:solidFill>
              <a:srgbClr val="FE863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sp>
        <p:nvSpPr>
          <p:cNvPr id="54" name="Left Arrow 53">
            <a:hlinkClick r:id="rId12" action="ppaction://hlinksldjump"/>
          </p:cNvPr>
          <p:cNvSpPr/>
          <p:nvPr/>
        </p:nvSpPr>
        <p:spPr>
          <a:xfrm>
            <a:off x="8071581" y="3703445"/>
            <a:ext cx="676883" cy="3736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8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  <p:bldP spid="46" grpId="0"/>
      <p:bldP spid="47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461" y="1340772"/>
            <a:ext cx="3698158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Ý THUYẾT CƠ BẢ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1213" y="1927119"/>
            <a:ext cx="296586" cy="369186"/>
          </a:xfrm>
          <a:prstGeom prst="rect">
            <a:avLst/>
          </a:prstGeom>
          <a:noFill/>
        </p:spPr>
        <p:txBody>
          <a:bodyPr wrap="none" lIns="91296" tIns="45648" rIns="91296" bIns="45648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51529" y="1340778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549707" y="1781258"/>
                <a:ext cx="8126750" cy="4687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269449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</a:t>
                </a:r>
                <a:r>
                  <a:rPr lang="nl-NL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2. Tính chất:</a:t>
                </a:r>
                <a:endParaRPr lang="en-US" sz="3200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𝑧</m:t>
                    </m:r>
                    <m:r>
                      <a:rPr lang="en-US" sz="3200" i="1">
                        <a:latin typeface="Cambria Math"/>
                      </a:rPr>
                      <m:t>≠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sz="32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US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sz="3200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         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den>
                    </m:f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</m:ba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ương của số p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nl-NL" sz="3200" b="1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bar>
                            <m:barPr>
                              <m:pos m:val="top"/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ba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bar>
                            <m:barPr>
                              <m:pos m:val="top"/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ba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  <m:bar>
                            <m:barPr>
                              <m:pos m:val="top"/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ba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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bar>
                              <m:barPr>
                                <m:pos m:val="top"/>
                                <m:ctrlP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bar>
                          </m:num>
                          <m:den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bar>
                      </m:num>
                      <m:den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bar>
                      </m:den>
                    </m:f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Wingdings 2" pitchFamily="18" charset="2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707" y="1781181"/>
                <a:ext cx="8126750" cy="4687502"/>
              </a:xfrm>
              <a:prstGeom prst="rect">
                <a:avLst/>
              </a:prstGeom>
              <a:blipFill rotWithShape="1">
                <a:blip r:embed="rId2"/>
                <a:stretch>
                  <a:fillRect l="-1875" t="-1300" r="-1125" b="-2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>
            <a:hlinkClick r:id="rId3" action="ppaction://hlinksldjump"/>
          </p:cNvPr>
          <p:cNvSpPr/>
          <p:nvPr/>
        </p:nvSpPr>
        <p:spPr>
          <a:xfrm>
            <a:off x="7668344" y="5949280"/>
            <a:ext cx="288032" cy="21602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spcCol="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5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37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80848" y="1268764"/>
            <a:ext cx="3202830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DẠNG TOÁ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1213" y="1927119"/>
            <a:ext cx="296586" cy="369186"/>
          </a:xfrm>
          <a:prstGeom prst="rect">
            <a:avLst/>
          </a:prstGeom>
          <a:noFill/>
        </p:spPr>
        <p:txBody>
          <a:bodyPr wrap="none" lIns="91296" tIns="45648" rIns="91296" bIns="45648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61686" y="1295362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549707" y="1697651"/>
                <a:ext cx="8126750" cy="457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/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"/>
                  </a:rPr>
                  <a:t>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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𝑏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𝑖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𝑐</m:t>
                        </m:r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</a:rPr>
                          <m:t>𝑑𝑖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</a:rPr>
                          <m:t>𝑏𝑖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(</m:t>
                        </m:r>
                        <m:r>
                          <a:rPr lang="en-US" sz="3600" i="1">
                            <a:latin typeface="Cambria Math"/>
                          </a:rPr>
                          <m:t>𝑐</m:t>
                        </m:r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</a:rPr>
                          <m:t>𝑑𝑖</m:t>
                        </m:r>
                        <m:r>
                          <a:rPr lang="en-US" sz="3600" i="1">
                            <a:latin typeface="Cambria Math"/>
                          </a:rPr>
                          <m:t>)(</m:t>
                        </m:r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𝑏𝑖</m:t>
                        </m:r>
                        <m:r>
                          <a:rPr lang="en-US" sz="3600" i="1"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𝑖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𝑐</m:t>
                        </m:r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r>
                          <a:rPr lang="en-US" sz="3600" i="1">
                            <a:latin typeface="Cambria Math"/>
                          </a:rPr>
                          <m:t>𝑏𝑑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𝑑</m:t>
                        </m:r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𝑏𝑐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/>
                <a:endParaRPr lang="nl-NL" sz="3200" b="1" dirty="0">
                  <a:latin typeface="Times New Roman" pitchFamily="18" charset="0"/>
                  <a:cs typeface="Times New Roman" pitchFamily="18" charset="0"/>
                  <a:sym typeface="Wingdings 2"/>
                </a:endParaRPr>
              </a:p>
              <a:p>
                <a:pPr algn="just"/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asi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Ấ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ODE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2:CMPLX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ế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707" y="1697574"/>
                <a:ext cx="8126750" cy="4574522"/>
              </a:xfrm>
              <a:prstGeom prst="rect">
                <a:avLst/>
              </a:prstGeom>
              <a:blipFill rotWithShape="1">
                <a:blip r:embed="rId2"/>
                <a:stretch>
                  <a:fillRect l="-2251" t="-1332" r="-3151" b="-38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18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7470" y="1340772"/>
            <a:ext cx="3202830" cy="523075"/>
          </a:xfrm>
          <a:prstGeom prst="rect">
            <a:avLst/>
          </a:prstGeom>
        </p:spPr>
        <p:txBody>
          <a:bodyPr wrap="none" lIns="91296" tIns="45648" rIns="91296" bIns="45648">
            <a:spAutoFit/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DẠNG TOÁN</a:t>
            </a:r>
          </a:p>
        </p:txBody>
      </p:sp>
      <p:sp>
        <p:nvSpPr>
          <p:cNvPr id="4" name="Round Same Side Corner Rectangle 3"/>
          <p:cNvSpPr/>
          <p:nvPr/>
        </p:nvSpPr>
        <p:spPr>
          <a:xfrm>
            <a:off x="251529" y="1386534"/>
            <a:ext cx="849705" cy="405457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6" tIns="45648" rIns="91296" bIns="45648" rtlCol="0" anchor="ctr"/>
          <a:lstStyle/>
          <a:p>
            <a:pPr algn="ctr"/>
            <a:r>
              <a:rPr lang="en-US" sz="2000" b="1" dirty="0">
                <a:solidFill>
                  <a:prstClr val="white"/>
                </a:solidFill>
              </a:rPr>
              <a:t>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549707" y="1988912"/>
                <a:ext cx="8126750" cy="40317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296" tIns="45648" rIns="91296" bIns="4564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/>
                  </a:rPr>
                  <a:t></a:t>
                </a:r>
                <a:r>
                  <a:rPr lang="en-US" sz="32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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ôdu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/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ả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ôđu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  <a:p>
                <a:pPr algn="just"/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asio: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Ấ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ODE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2:CMPLX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ế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707" y="1988840"/>
                <a:ext cx="8126750" cy="4031873"/>
              </a:xfrm>
              <a:prstGeom prst="rect">
                <a:avLst/>
              </a:prstGeom>
              <a:blipFill rotWithShape="1">
                <a:blip r:embed="rId2"/>
                <a:stretch>
                  <a:fillRect l="-1875" t="-1662" r="-3226" b="-42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87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7&quot;&gt;&lt;property id=&quot;20148&quot; value=&quot;5&quot;/&gt;&lt;property id=&quot;20300&quot; value=&quot;Slide 1&quot;/&gt;&lt;property id=&quot;20307&quot; value=&quot;261&quot;/&gt;&lt;/object&gt;&lt;object type=&quot;3&quot; unique_id=&quot;10058&quot;&gt;&lt;property id=&quot;20148&quot; value=&quot;5&quot;/&gt;&lt;property id=&quot;20300&quot; value=&quot;Slide 2&quot;/&gt;&lt;property id=&quot;20307&quot; value=&quot;262&quot;/&gt;&lt;/object&gt;&lt;object type=&quot;3&quot; unique_id=&quot;10147&quot;&gt;&lt;property id=&quot;20148&quot; value=&quot;5&quot;/&gt;&lt;property id=&quot;20300&quot; value=&quot;Slide 3&quot;/&gt;&lt;property id=&quot;20307&quot; value=&quot;263&quot;/&gt;&lt;/object&gt;&lt;object type=&quot;3&quot; unique_id=&quot;10148&quot;&gt;&lt;property id=&quot;20148&quot; value=&quot;5&quot;/&gt;&lt;property id=&quot;20300&quot; value=&quot;Slide 4&quot;/&gt;&lt;property id=&quot;20307&quot; value=&quot;264&quot;/&gt;&lt;/object&gt;&lt;object type=&quot;3&quot; unique_id=&quot;10149&quot;&gt;&lt;property id=&quot;20148&quot; value=&quot;5&quot;/&gt;&lt;property id=&quot;20300&quot; value=&quot;Slide 5&quot;/&gt;&lt;property id=&quot;20307&quot; value=&quot;265&quot;/&gt;&lt;/object&gt;&lt;object type=&quot;3&quot; unique_id=&quot;10150&quot;&gt;&lt;property id=&quot;20148&quot; value=&quot;5&quot;/&gt;&lt;property id=&quot;20300&quot; value=&quot;Slide 6&quot;/&gt;&lt;property id=&quot;20307&quot; value=&quot;266&quot;/&gt;&lt;/object&gt;&lt;object type=&quot;3&quot; unique_id=&quot;10151&quot;&gt;&lt;property id=&quot;20148&quot; value=&quot;5&quot;/&gt;&lt;property id=&quot;20300&quot; value=&quot;Slide 8&quot;/&gt;&lt;property id=&quot;20307&quot; value=&quot;267&quot;/&gt;&lt;/object&gt;&lt;object type=&quot;3&quot; unique_id=&quot;10152&quot;&gt;&lt;property id=&quot;20148&quot; value=&quot;5&quot;/&gt;&lt;property id=&quot;20300&quot; value=&quot;Slide 10&quot;/&gt;&lt;property id=&quot;20307&quot; value=&quot;268&quot;/&gt;&lt;/object&gt;&lt;object type=&quot;3&quot; unique_id=&quot;10203&quot;&gt;&lt;property id=&quot;20148&quot; value=&quot;5&quot;/&gt;&lt;property id=&quot;20300&quot; value=&quot;Slide 11&quot;/&gt;&lt;property id=&quot;20307&quot; value=&quot;269&quot;/&gt;&lt;/object&gt;&lt;object type=&quot;3&quot; unique_id=&quot;10204&quot;&gt;&lt;property id=&quot;20148&quot; value=&quot;5&quot;/&gt;&lt;property id=&quot;20300&quot; value=&quot;Slide 12&quot;/&gt;&lt;property id=&quot;20307&quot; value=&quot;270&quot;/&gt;&lt;/object&gt;&lt;object type=&quot;3&quot; unique_id=&quot;10267&quot;&gt;&lt;property id=&quot;20148&quot; value=&quot;5&quot;/&gt;&lt;property id=&quot;20300&quot; value=&quot;Slide 9&quot;/&gt;&lt;property id=&quot;20307&quot; value=&quot;271&quot;/&gt;&lt;/object&gt;&lt;object type=&quot;3&quot; unique_id=&quot;10268&quot;&gt;&lt;property id=&quot;20148&quot; value=&quot;5&quot;/&gt;&lt;property id=&quot;20300&quot; value=&quot;Slide 13&quot;/&gt;&lt;property id=&quot;20307&quot; value=&quot;272&quot;/&gt;&lt;/object&gt;&lt;object type=&quot;3&quot; unique_id=&quot;10269&quot;&gt;&lt;property id=&quot;20148&quot; value=&quot;5&quot;/&gt;&lt;property id=&quot;20300&quot; value=&quot;Slide 14&quot;/&gt;&lt;property id=&quot;20307&quot; value=&quot;273&quot;/&gt;&lt;/object&gt;&lt;object type=&quot;3&quot; unique_id=&quot;10345&quot;&gt;&lt;property id=&quot;20148&quot; value=&quot;5&quot;/&gt;&lt;property id=&quot;20300&quot; value=&quot;Slide 15&quot;/&gt;&lt;property id=&quot;20307&quot; value=&quot;274&quot;/&gt;&lt;/object&gt;&lt;object type=&quot;3&quot; unique_id=&quot;10442&quot;&gt;&lt;property id=&quot;20148&quot; value=&quot;5&quot;/&gt;&lt;property id=&quot;20300&quot; value=&quot;Slide 16&quot;/&gt;&lt;property id=&quot;20307&quot; value=&quot;275&quot;/&gt;&lt;/object&gt;&lt;object type=&quot;3&quot; unique_id=&quot;10443&quot;&gt;&lt;property id=&quot;20148&quot; value=&quot;5&quot;/&gt;&lt;property id=&quot;20300&quot; value=&quot;Slide 17&quot;/&gt;&lt;property id=&quot;20307&quot; value=&quot;276&quot;/&gt;&lt;/object&gt;&lt;object type=&quot;3&quot; unique_id=&quot;10444&quot;&gt;&lt;property id=&quot;20148&quot; value=&quot;5&quot;/&gt;&lt;property id=&quot;20300&quot; value=&quot;Slide 18&quot;/&gt;&lt;property id=&quot;20307&quot; value=&quot;277&quot;/&gt;&lt;/object&gt;&lt;object type=&quot;3&quot; unique_id=&quot;10445&quot;&gt;&lt;property id=&quot;20148&quot; value=&quot;5&quot;/&gt;&lt;property id=&quot;20300&quot; value=&quot;Slide 19&quot;/&gt;&lt;property id=&quot;20307&quot; value=&quot;278&quot;/&gt;&lt;/object&gt;&lt;object type=&quot;3&quot; unique_id=&quot;10626&quot;&gt;&lt;property id=&quot;20148&quot; value=&quot;5&quot;/&gt;&lt;property id=&quot;20300&quot; value=&quot;Slide 20&quot;/&gt;&lt;property id=&quot;20307&quot; value=&quot;279&quot;/&gt;&lt;/object&gt;&lt;object type=&quot;3&quot; unique_id=&quot;10627&quot;&gt;&lt;property id=&quot;20148&quot; value=&quot;5&quot;/&gt;&lt;property id=&quot;20300&quot; value=&quot;Slide 21&quot;/&gt;&lt;property id=&quot;20307&quot; value=&quot;280&quot;/&gt;&lt;/object&gt;&lt;object type=&quot;3&quot; unique_id=&quot;10628&quot;&gt;&lt;property id=&quot;20148&quot; value=&quot;5&quot;/&gt;&lt;property id=&quot;20300&quot; value=&quot;Slide 22&quot;/&gt;&lt;property id=&quot;20307&quot; value=&quot;281&quot;/&gt;&lt;/object&gt;&lt;object type=&quot;3&quot; unique_id=&quot;10629&quot;&gt;&lt;property id=&quot;20148&quot; value=&quot;5&quot;/&gt;&lt;property id=&quot;20300&quot; value=&quot;Slide 23&quot;/&gt;&lt;property id=&quot;20307&quot; value=&quot;282&quot;/&gt;&lt;/object&gt;&lt;object type=&quot;3&quot; unique_id=&quot;10630&quot;&gt;&lt;property id=&quot;20148&quot; value=&quot;5&quot;/&gt;&lt;property id=&quot;20300&quot; value=&quot;Slide 24&quot;/&gt;&lt;property id=&quot;20307&quot; value=&quot;283&quot;/&gt;&lt;/object&gt;&lt;object type=&quot;3&quot; unique_id=&quot;10631&quot;&gt;&lt;property id=&quot;20148&quot; value=&quot;5&quot;/&gt;&lt;property id=&quot;20300&quot; value=&quot;Slide 25&quot;/&gt;&lt;property id=&quot;20307&quot; value=&quot;284&quot;/&gt;&lt;/object&gt;&lt;object type=&quot;3&quot; unique_id=&quot;10632&quot;&gt;&lt;property id=&quot;20148&quot; value=&quot;5&quot;/&gt;&lt;property id=&quot;20300&quot; value=&quot;Slide 26&quot;/&gt;&lt;property id=&quot;20307&quot; value=&quot;285&quot;/&gt;&lt;/object&gt;&lt;object type=&quot;3&quot; unique_id=&quot;10741&quot;&gt;&lt;property id=&quot;20148&quot; value=&quot;5&quot;/&gt;&lt;property id=&quot;20300&quot; value=&quot;Slide 27&quot;/&gt;&lt;property id=&quot;20307&quot; value=&quot;286&quot;/&gt;&lt;/object&gt;&lt;object type=&quot;3&quot; unique_id=&quot;10742&quot;&gt;&lt;property id=&quot;20148&quot; value=&quot;5&quot;/&gt;&lt;property id=&quot;20300&quot; value=&quot;Slide 28&quot;/&gt;&lt;property id=&quot;20307&quot; value=&quot;287&quot;/&gt;&lt;/object&gt;&lt;object type=&quot;3&quot; unique_id=&quot;10859&quot;&gt;&lt;property id=&quot;20148&quot; value=&quot;5&quot;/&gt;&lt;property id=&quot;20300&quot; value=&quot;Slide 29&quot;/&gt;&lt;property id=&quot;20307&quot; value=&quot;288&quot;/&gt;&lt;/object&gt;&lt;object type=&quot;3&quot; unique_id=&quot;10860&quot;&gt;&lt;property id=&quot;20148&quot; value=&quot;5&quot;/&gt;&lt;property id=&quot;20300&quot; value=&quot;Slide 30&quot;/&gt;&lt;property id=&quot;20307&quot; value=&quot;289&quot;/&gt;&lt;/object&gt;&lt;object type=&quot;3&quot; unique_id=&quot;10861&quot;&gt;&lt;property id=&quot;20148&quot; value=&quot;5&quot;/&gt;&lt;property id=&quot;20300&quot; value=&quot;Slide 31&quot;/&gt;&lt;property id=&quot;20307&quot; value=&quot;290&quot;/&gt;&lt;/object&gt;&lt;object type=&quot;3&quot; unique_id=&quot;10862&quot;&gt;&lt;property id=&quot;20148&quot; value=&quot;5&quot;/&gt;&lt;property id=&quot;20300&quot; value=&quot;Slide 32&quot;/&gt;&lt;property id=&quot;20307&quot; value=&quot;291&quot;/&gt;&lt;/object&gt;&lt;object type=&quot;3&quot; unique_id=&quot;11028&quot;&gt;&lt;property id=&quot;20148&quot; value=&quot;5&quot;/&gt;&lt;property id=&quot;20300&quot; value=&quot;Slide 33&quot;/&gt;&lt;property id=&quot;20307&quot; value=&quot;292&quot;/&gt;&lt;/object&gt;&lt;object type=&quot;3&quot; unique_id=&quot;11029&quot;&gt;&lt;property id=&quot;20148&quot; value=&quot;5&quot;/&gt;&lt;property id=&quot;20300&quot; value=&quot;Slide 34&quot;/&gt;&lt;property id=&quot;20307&quot; value=&quot;293&quot;/&gt;&lt;/object&gt;&lt;object type=&quot;3&quot; unique_id=&quot;11240&quot;&gt;&lt;property id=&quot;20148&quot; value=&quot;5&quot;/&gt;&lt;property id=&quot;20300&quot; value=&quot;Slide 35&quot;/&gt;&lt;property id=&quot;20307&quot; value=&quot;294&quot;/&gt;&lt;/object&gt;&lt;object type=&quot;3&quot; unique_id=&quot;11241&quot;&gt;&lt;property id=&quot;20148&quot; value=&quot;5&quot;/&gt;&lt;property id=&quot;20300&quot; value=&quot;Slide 36&quot;/&gt;&lt;property id=&quot;20307&quot; value=&quot;295&quot;/&gt;&lt;/object&gt;&lt;object type=&quot;3&quot; unique_id=&quot;11538&quot;&gt;&lt;property id=&quot;20148&quot; value=&quot;5&quot;/&gt;&lt;property id=&quot;20300&quot; value=&quot;Slide 37&quot;/&gt;&lt;property id=&quot;20307&quot; value=&quot;296&quot;/&gt;&lt;/object&gt;&lt;object type=&quot;3&quot; unique_id=&quot;11539&quot;&gt;&lt;property id=&quot;20148&quot; value=&quot;5&quot;/&gt;&lt;property id=&quot;20300&quot; value=&quot;Slide 38&quot;/&gt;&lt;property id=&quot;20307&quot; value=&quot;297&quot;/&gt;&lt;/object&gt;&lt;object type=&quot;3&quot; unique_id=&quot;11540&quot;&gt;&lt;property id=&quot;20148&quot; value=&quot;5&quot;/&gt;&lt;property id=&quot;20300&quot; value=&quot;Slide 39&quot;/&gt;&lt;property id=&quot;20307&quot; value=&quot;298&quot;/&gt;&lt;/object&gt;&lt;object type=&quot;3&quot; unique_id=&quot;11541&quot;&gt;&lt;property id=&quot;20148&quot; value=&quot;5&quot;/&gt;&lt;property id=&quot;20300&quot; value=&quot;Slide 40&quot;/&gt;&lt;property id=&quot;20307&quot; value=&quot;299&quot;/&gt;&lt;/object&gt;&lt;object type=&quot;3&quot; unique_id=&quot;11542&quot;&gt;&lt;property id=&quot;20148&quot; value=&quot;5&quot;/&gt;&lt;property id=&quot;20300&quot; value=&quot;Slide 41&quot;/&gt;&lt;property id=&quot;20307&quot; value=&quot;300&quot;/&gt;&lt;/object&gt;&lt;object type=&quot;3&quot; unique_id=&quot;11543&quot;&gt;&lt;property id=&quot;20148&quot; value=&quot;5&quot;/&gt;&lt;property id=&quot;20300&quot; value=&quot;Slide 42&quot;/&gt;&lt;property id=&quot;20307&quot; value=&quot;301&quot;/&gt;&lt;/object&gt;&lt;object type=&quot;3&quot; unique_id=&quot;11544&quot;&gt;&lt;property id=&quot;20148&quot; value=&quot;5&quot;/&gt;&lt;property id=&quot;20300&quot; value=&quot;Slide 7&quot;/&gt;&lt;property id=&quot;20307&quot; value=&quot;302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33</TotalTime>
  <Words>1928</Words>
  <PresentationFormat>On-screen Show (4:3)</PresentationFormat>
  <Paragraphs>689</Paragraphs>
  <Slides>6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9" baseType="lpstr">
      <vt:lpstr>Arial</vt:lpstr>
      <vt:lpstr>AvantGarde-Demi</vt:lpstr>
      <vt:lpstr>Calibri</vt:lpstr>
      <vt:lpstr>Calibri Light</vt:lpstr>
      <vt:lpstr>Cambria Math</vt:lpstr>
      <vt:lpstr>Century Schoolbook</vt:lpstr>
      <vt:lpstr>Tahoma</vt:lpstr>
      <vt:lpstr>Times New Roman</vt:lpstr>
      <vt:lpstr>Times New Roman (Body)</vt:lpstr>
      <vt:lpstr>Wingdings</vt:lpstr>
      <vt:lpstr>Wingdings 2</vt:lpstr>
      <vt:lpstr>Oriel</vt:lpstr>
      <vt:lpstr>2_Office Theme</vt:lpstr>
      <vt:lpstr>3_Office Theme</vt:lpstr>
      <vt:lpstr>4_Office Theme</vt:lpstr>
      <vt:lpstr>5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4T09:42:13Z</dcterms:created>
  <dcterms:modified xsi:type="dcterms:W3CDTF">2020-02-24T15:03:01Z</dcterms:modified>
</cp:coreProperties>
</file>